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E3774" w:rsidRPr="00781D3A" w:rsidRDefault="00B9053C" w:rsidP="00781D3A">
      <w:pPr>
        <w:widowControl w:val="0"/>
        <w:autoSpaceDE w:val="0"/>
        <w:autoSpaceDN w:val="0"/>
        <w:adjustRightInd w:val="0"/>
        <w:spacing w:after="0" w:line="360" w:lineRule="auto"/>
        <w:rPr>
          <w:b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424" behindDoc="1" locked="0" layoutInCell="0" allowOverlap="1">
                <wp:simplePos x="0" y="0"/>
                <wp:positionH relativeFrom="page">
                  <wp:posOffset>6223000</wp:posOffset>
                </wp:positionH>
                <wp:positionV relativeFrom="page">
                  <wp:posOffset>310515</wp:posOffset>
                </wp:positionV>
                <wp:extent cx="939800" cy="152400"/>
                <wp:effectExtent l="3175" t="0" r="0" b="3810"/>
                <wp:wrapNone/>
                <wp:docPr id="1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98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200" w:lineRule="exact"/>
                              <w:ind w:left="40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90pt;margin-top:24.45pt;width:74pt;height:12pt;z-index:-25162905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" o:allowincell="f" filled="f" stroked="f">
                <v:textbox inset="0,0,0,0">
                  <w:txbxContent>
                    <w:p w:rsidR="004E3774" w:rsidRPr="00BF1D3D" w:rsidRDefault="004E3774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200" w:lineRule="exact"/>
                        <w:ind w:left="40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6400" behindDoc="1" locked="0" layoutInCell="0" allowOverlap="1">
                <wp:simplePos x="0" y="0"/>
                <wp:positionH relativeFrom="page">
                  <wp:posOffset>4889500</wp:posOffset>
                </wp:positionH>
                <wp:positionV relativeFrom="page">
                  <wp:posOffset>310515</wp:posOffset>
                </wp:positionV>
                <wp:extent cx="769620" cy="152400"/>
                <wp:effectExtent l="3175" t="0" r="0" b="3810"/>
                <wp:wrapNone/>
                <wp:docPr id="155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962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200" w:lineRule="exact"/>
                              <w:ind w:left="40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385pt;margin-top:24.45pt;width:60.6pt;height:12pt;z-index:-25163008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" o:allowincell="f" filled="f" stroked="f">
                <v:textbox inset="0,0,0,0">
                  <w:txbxContent>
                    <w:p w:rsidR="004E3774" w:rsidRPr="00BF1D3D" w:rsidRDefault="004E3774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200" w:lineRule="exact"/>
                        <w:ind w:left="40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376" behindDoc="1" locked="0" layoutInCell="0" allowOverlap="1">
                <wp:simplePos x="0" y="0"/>
                <wp:positionH relativeFrom="page">
                  <wp:posOffset>1524000</wp:posOffset>
                </wp:positionH>
                <wp:positionV relativeFrom="page">
                  <wp:posOffset>310515</wp:posOffset>
                </wp:positionV>
                <wp:extent cx="2926080" cy="152400"/>
                <wp:effectExtent l="0" t="0" r="0" b="3810"/>
                <wp:wrapNone/>
                <wp:docPr id="15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2608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200" w:lineRule="exact"/>
                              <w:ind w:left="40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120pt;margin-top:24.45pt;width:230.4pt;height:12pt;z-index:-2516311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" o:allowincell="f" filled="f" stroked="f">
                <v:textbox inset="0,0,0,0">
                  <w:txbxContent>
                    <w:p w:rsidR="004E3774" w:rsidRPr="00BF1D3D" w:rsidRDefault="004E3774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200" w:lineRule="exact"/>
                        <w:ind w:left="40"/>
                        <w:rPr>
                          <w:rFonts w:ascii="Times New Roman" w:hAnsi="Times New Roman"/>
                          <w:sz w:val="20"/>
                          <w:szCs w:val="20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328" behindDoc="1" locked="0" layoutInCell="0" allowOverlap="1">
                <wp:simplePos x="0" y="0"/>
                <wp:positionH relativeFrom="page">
                  <wp:posOffset>6195060</wp:posOffset>
                </wp:positionH>
                <wp:positionV relativeFrom="page">
                  <wp:posOffset>6118860</wp:posOffset>
                </wp:positionV>
                <wp:extent cx="76200" cy="76200"/>
                <wp:effectExtent l="3810" t="3810" r="0" b="0"/>
                <wp:wrapNone/>
                <wp:docPr id="15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6200" cy="7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120" w:lineRule="exact"/>
                              <w:ind w:left="40"/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29" type="#_x0000_t202" style="position:absolute;margin-left:487.8pt;margin-top:481.8pt;width:6pt;height:6pt;z-index:-2516331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" o:allowincell="f" filled="f" stroked="f">
                <v:textbox inset="0,0,0,0">
                  <w:txbxContent>
                    <w:p w:rsidR="004E3774" w:rsidRPr="00BF1D3D" w:rsidRDefault="004E3774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120" w:lineRule="exact"/>
                        <w:ind w:left="40"/>
                        <w:rPr>
                          <w:rFonts w:ascii="Times New Roman" w:hAnsi="Times New Roman"/>
                          <w:sz w:val="12"/>
                          <w:szCs w:val="12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="00781D3A" w:rsidRPr="00B9053C">
        <w:rPr>
          <w:b/>
          <w:sz w:val="28"/>
          <w:szCs w:val="28"/>
        </w:rPr>
        <w:t>Day 03 HW:   1-4 Angle Measure Skills Practice</w:t>
      </w:r>
      <w:r w:rsidR="00781D3A" w:rsidRPr="00B9053C">
        <w:rPr>
          <w:sz w:val="28"/>
          <w:szCs w:val="28"/>
        </w:rPr>
        <w:tab/>
      </w:r>
      <w:r>
        <w:tab/>
      </w:r>
      <w:r w:rsidR="00781D3A" w:rsidRPr="00781D3A">
        <w:rPr>
          <w:b/>
        </w:rPr>
        <w:t>Name__________</w:t>
      </w:r>
      <w:r>
        <w:rPr>
          <w:b/>
        </w:rPr>
        <w:t>_________</w:t>
      </w:r>
      <w:r w:rsidR="00781D3A" w:rsidRPr="00781D3A">
        <w:rPr>
          <w:b/>
        </w:rPr>
        <w:t>_________</w:t>
      </w:r>
    </w:p>
    <w:p w:rsidR="00781D3A" w:rsidRDefault="00781D3A" w:rsidP="00781D3A">
      <w:pPr>
        <w:widowControl w:val="0"/>
        <w:autoSpaceDE w:val="0"/>
        <w:autoSpaceDN w:val="0"/>
        <w:adjustRightInd w:val="0"/>
        <w:spacing w:line="240" w:lineRule="auto"/>
        <w:rPr>
          <w:b/>
        </w:rPr>
      </w:pPr>
      <w:r w:rsidRPr="00781D3A">
        <w:rPr>
          <w:b/>
        </w:rPr>
        <w:tab/>
      </w:r>
      <w:r w:rsidRPr="00781D3A">
        <w:rPr>
          <w:b/>
        </w:rPr>
        <w:tab/>
      </w:r>
      <w:r w:rsidRPr="00781D3A">
        <w:rPr>
          <w:b/>
        </w:rPr>
        <w:tab/>
      </w:r>
      <w:r w:rsidRPr="00781D3A">
        <w:rPr>
          <w:b/>
        </w:rPr>
        <w:tab/>
      </w:r>
      <w:r w:rsidRPr="00781D3A">
        <w:rPr>
          <w:b/>
        </w:rPr>
        <w:tab/>
      </w:r>
      <w:r w:rsidRPr="00781D3A">
        <w:rPr>
          <w:b/>
        </w:rPr>
        <w:tab/>
      </w:r>
      <w:r w:rsidRPr="00781D3A">
        <w:rPr>
          <w:b/>
        </w:rPr>
        <w:tab/>
      </w:r>
      <w:r w:rsidRPr="00781D3A">
        <w:rPr>
          <w:b/>
        </w:rPr>
        <w:tab/>
      </w:r>
      <w:r w:rsidRPr="00781D3A">
        <w:rPr>
          <w:b/>
        </w:rPr>
        <w:tab/>
        <w:t>Date__________________Block_______</w:t>
      </w:r>
    </w:p>
    <w:p w:rsidR="00781D3A" w:rsidRDefault="00B9053C" w:rsidP="00781D3A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b/>
        </w:rPr>
      </w:pPr>
      <w:r>
        <w:rPr>
          <w:rFonts w:asciiTheme="minorHAnsi" w:hAnsiTheme="minorHAnsi"/>
          <w:b/>
          <w:noProof/>
        </w:rPr>
        <mc:AlternateContent>
          <mc:Choice Requires="wpg">
            <w:drawing>
              <wp:anchor distT="0" distB="0" distL="114300" distR="114300" simplePos="0" relativeHeight="251641856" behindDoc="1" locked="0" layoutInCell="1" allowOverlap="1">
                <wp:simplePos x="0" y="0"/>
                <wp:positionH relativeFrom="column">
                  <wp:posOffset>4668520</wp:posOffset>
                </wp:positionH>
                <wp:positionV relativeFrom="paragraph">
                  <wp:posOffset>197485</wp:posOffset>
                </wp:positionV>
                <wp:extent cx="1083945" cy="1175385"/>
                <wp:effectExtent l="0" t="3175" r="1905" b="2540"/>
                <wp:wrapNone/>
                <wp:docPr id="130" name="Group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3945" cy="1175385"/>
                          <a:chOff x="8752" y="2092"/>
                          <a:chExt cx="1707" cy="1851"/>
                        </a:xfrm>
                      </wpg:grpSpPr>
                      <wpg:grpSp>
                        <wpg:cNvPr id="131" name="Group 57"/>
                        <wpg:cNvGrpSpPr>
                          <a:grpSpLocks/>
                        </wpg:cNvGrpSpPr>
                        <wpg:grpSpPr bwMode="auto">
                          <a:xfrm>
                            <a:off x="8752" y="2092"/>
                            <a:ext cx="1707" cy="1851"/>
                            <a:chOff x="8752" y="2092"/>
                            <a:chExt cx="1707" cy="1851"/>
                          </a:xfrm>
                        </wpg:grpSpPr>
                        <wps:wsp>
                          <wps:cNvPr id="132" name="Freeform 58"/>
                          <wps:cNvSpPr>
                            <a:spLocks/>
                          </wps:cNvSpPr>
                          <wps:spPr bwMode="auto">
                            <a:xfrm>
                              <a:off x="9978" y="2345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Freeform 59"/>
                          <wps:cNvSpPr>
                            <a:spLocks/>
                          </wps:cNvSpPr>
                          <wps:spPr bwMode="auto">
                            <a:xfrm>
                              <a:off x="10018" y="2200"/>
                              <a:ext cx="0" cy="1635"/>
                            </a:xfrm>
                            <a:custGeom>
                              <a:avLst/>
                              <a:gdLst>
                                <a:gd name="T0" fmla="*/ 0 h 1635"/>
                                <a:gd name="T1" fmla="*/ 1635 h 163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635">
                                  <a:moveTo>
                                    <a:pt x="0" y="0"/>
                                  </a:moveTo>
                                  <a:lnTo>
                                    <a:pt x="0" y="163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Freeform 60"/>
                          <wps:cNvSpPr>
                            <a:spLocks/>
                          </wps:cNvSpPr>
                          <wps:spPr bwMode="auto">
                            <a:xfrm>
                              <a:off x="9977" y="3799"/>
                              <a:ext cx="83" cy="136"/>
                            </a:xfrm>
                            <a:custGeom>
                              <a:avLst/>
                              <a:gdLst>
                                <a:gd name="T0" fmla="*/ 41 w 83"/>
                                <a:gd name="T1" fmla="*/ 24 h 136"/>
                                <a:gd name="T2" fmla="*/ 41 w 83"/>
                                <a:gd name="T3" fmla="*/ 24 h 136"/>
                                <a:gd name="T4" fmla="*/ 0 w 83"/>
                                <a:gd name="T5" fmla="*/ 0 h 136"/>
                                <a:gd name="T6" fmla="*/ 0 w 83"/>
                                <a:gd name="T7" fmla="*/ 1 h 136"/>
                                <a:gd name="T8" fmla="*/ 26 w 83"/>
                                <a:gd name="T9" fmla="*/ 67 h 136"/>
                                <a:gd name="T10" fmla="*/ 28 w 83"/>
                                <a:gd name="T11" fmla="*/ 77 h 136"/>
                                <a:gd name="T12" fmla="*/ 32 w 83"/>
                                <a:gd name="T13" fmla="*/ 97 h 136"/>
                                <a:gd name="T14" fmla="*/ 37 w 83"/>
                                <a:gd name="T15" fmla="*/ 117 h 136"/>
                                <a:gd name="T16" fmla="*/ 41 w 83"/>
                                <a:gd name="T17" fmla="*/ 136 h 136"/>
                                <a:gd name="T18" fmla="*/ 43 w 83"/>
                                <a:gd name="T19" fmla="*/ 126 h 136"/>
                                <a:gd name="T20" fmla="*/ 48 w 83"/>
                                <a:gd name="T21" fmla="*/ 106 h 136"/>
                                <a:gd name="T22" fmla="*/ 52 w 83"/>
                                <a:gd name="T23" fmla="*/ 87 h 136"/>
                                <a:gd name="T24" fmla="*/ 56 w 83"/>
                                <a:gd name="T25" fmla="*/ 67 h 136"/>
                                <a:gd name="T26" fmla="*/ 82 w 83"/>
                                <a:gd name="T27" fmla="*/ 1 h 136"/>
                                <a:gd name="T28" fmla="*/ 82 w 83"/>
                                <a:gd name="T29" fmla="*/ 0 h 136"/>
                                <a:gd name="T30" fmla="*/ 41 w 83"/>
                                <a:gd name="T31" fmla="*/ 24 h 1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83" h="136">
                                  <a:moveTo>
                                    <a:pt x="41" y="24"/>
                                  </a:moveTo>
                                  <a:lnTo>
                                    <a:pt x="41" y="24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"/>
                                  </a:lnTo>
                                  <a:lnTo>
                                    <a:pt x="26" y="67"/>
                                  </a:lnTo>
                                  <a:lnTo>
                                    <a:pt x="28" y="77"/>
                                  </a:lnTo>
                                  <a:lnTo>
                                    <a:pt x="32" y="97"/>
                                  </a:lnTo>
                                  <a:lnTo>
                                    <a:pt x="37" y="117"/>
                                  </a:lnTo>
                                  <a:lnTo>
                                    <a:pt x="41" y="136"/>
                                  </a:lnTo>
                                  <a:lnTo>
                                    <a:pt x="43" y="126"/>
                                  </a:lnTo>
                                  <a:lnTo>
                                    <a:pt x="48" y="106"/>
                                  </a:lnTo>
                                  <a:lnTo>
                                    <a:pt x="52" y="87"/>
                                  </a:lnTo>
                                  <a:lnTo>
                                    <a:pt x="56" y="67"/>
                                  </a:lnTo>
                                  <a:lnTo>
                                    <a:pt x="82" y="1"/>
                                  </a:lnTo>
                                  <a:lnTo>
                                    <a:pt x="82" y="0"/>
                                  </a:lnTo>
                                  <a:lnTo>
                                    <a:pt x="41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Freeform 61"/>
                          <wps:cNvSpPr>
                            <a:spLocks/>
                          </wps:cNvSpPr>
                          <wps:spPr bwMode="auto">
                            <a:xfrm>
                              <a:off x="9977" y="2100"/>
                              <a:ext cx="83" cy="136"/>
                            </a:xfrm>
                            <a:custGeom>
                              <a:avLst/>
                              <a:gdLst>
                                <a:gd name="T0" fmla="*/ 41 w 83"/>
                                <a:gd name="T1" fmla="*/ 111 h 136"/>
                                <a:gd name="T2" fmla="*/ 41 w 83"/>
                                <a:gd name="T3" fmla="*/ 111 h 136"/>
                                <a:gd name="T4" fmla="*/ 82 w 83"/>
                                <a:gd name="T5" fmla="*/ 136 h 136"/>
                                <a:gd name="T6" fmla="*/ 82 w 83"/>
                                <a:gd name="T7" fmla="*/ 135 h 136"/>
                                <a:gd name="T8" fmla="*/ 56 w 83"/>
                                <a:gd name="T9" fmla="*/ 69 h 136"/>
                                <a:gd name="T10" fmla="*/ 54 w 83"/>
                                <a:gd name="T11" fmla="*/ 58 h 136"/>
                                <a:gd name="T12" fmla="*/ 50 w 83"/>
                                <a:gd name="T13" fmla="*/ 39 h 136"/>
                                <a:gd name="T14" fmla="*/ 45 w 83"/>
                                <a:gd name="T15" fmla="*/ 19 h 136"/>
                                <a:gd name="T16" fmla="*/ 41 w 83"/>
                                <a:gd name="T17" fmla="*/ 0 h 136"/>
                                <a:gd name="T18" fmla="*/ 39 w 83"/>
                                <a:gd name="T19" fmla="*/ 10 h 136"/>
                                <a:gd name="T20" fmla="*/ 34 w 83"/>
                                <a:gd name="T21" fmla="*/ 30 h 136"/>
                                <a:gd name="T22" fmla="*/ 30 w 83"/>
                                <a:gd name="T23" fmla="*/ 49 h 136"/>
                                <a:gd name="T24" fmla="*/ 26 w 83"/>
                                <a:gd name="T25" fmla="*/ 69 h 136"/>
                                <a:gd name="T26" fmla="*/ 0 w 83"/>
                                <a:gd name="T27" fmla="*/ 135 h 136"/>
                                <a:gd name="T28" fmla="*/ 0 w 83"/>
                                <a:gd name="T29" fmla="*/ 136 h 136"/>
                                <a:gd name="T30" fmla="*/ 41 w 83"/>
                                <a:gd name="T31" fmla="*/ 111 h 1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83" h="136">
                                  <a:moveTo>
                                    <a:pt x="41" y="111"/>
                                  </a:moveTo>
                                  <a:lnTo>
                                    <a:pt x="41" y="111"/>
                                  </a:lnTo>
                                  <a:lnTo>
                                    <a:pt x="82" y="136"/>
                                  </a:lnTo>
                                  <a:lnTo>
                                    <a:pt x="82" y="135"/>
                                  </a:lnTo>
                                  <a:lnTo>
                                    <a:pt x="56" y="69"/>
                                  </a:lnTo>
                                  <a:lnTo>
                                    <a:pt x="54" y="58"/>
                                  </a:lnTo>
                                  <a:lnTo>
                                    <a:pt x="50" y="39"/>
                                  </a:lnTo>
                                  <a:lnTo>
                                    <a:pt x="45" y="19"/>
                                  </a:lnTo>
                                  <a:lnTo>
                                    <a:pt x="41" y="0"/>
                                  </a:lnTo>
                                  <a:lnTo>
                                    <a:pt x="39" y="10"/>
                                  </a:lnTo>
                                  <a:lnTo>
                                    <a:pt x="34" y="30"/>
                                  </a:lnTo>
                                  <a:lnTo>
                                    <a:pt x="30" y="49"/>
                                  </a:lnTo>
                                  <a:lnTo>
                                    <a:pt x="26" y="69"/>
                                  </a:lnTo>
                                  <a:lnTo>
                                    <a:pt x="0" y="135"/>
                                  </a:lnTo>
                                  <a:lnTo>
                                    <a:pt x="0" y="136"/>
                                  </a:lnTo>
                                  <a:lnTo>
                                    <a:pt x="41" y="1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Freeform 62"/>
                          <wps:cNvSpPr>
                            <a:spLocks/>
                          </wps:cNvSpPr>
                          <wps:spPr bwMode="auto">
                            <a:xfrm>
                              <a:off x="8857" y="2740"/>
                              <a:ext cx="1161" cy="267"/>
                            </a:xfrm>
                            <a:custGeom>
                              <a:avLst/>
                              <a:gdLst>
                                <a:gd name="T0" fmla="*/ 0 w 1161"/>
                                <a:gd name="T1" fmla="*/ 267 h 267"/>
                                <a:gd name="T2" fmla="*/ 1160 w 1161"/>
                                <a:gd name="T3" fmla="*/ 0 h 2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61" h="267">
                                  <a:moveTo>
                                    <a:pt x="0" y="267"/>
                                  </a:moveTo>
                                  <a:lnTo>
                                    <a:pt x="116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Freeform 63"/>
                          <wps:cNvSpPr>
                            <a:spLocks/>
                          </wps:cNvSpPr>
                          <wps:spPr bwMode="auto">
                            <a:xfrm>
                              <a:off x="8760" y="2959"/>
                              <a:ext cx="142" cy="81"/>
                            </a:xfrm>
                            <a:custGeom>
                              <a:avLst/>
                              <a:gdLst>
                                <a:gd name="T0" fmla="*/ 109 w 142"/>
                                <a:gd name="T1" fmla="*/ 45 h 81"/>
                                <a:gd name="T2" fmla="*/ 109 w 142"/>
                                <a:gd name="T3" fmla="*/ 45 h 81"/>
                                <a:gd name="T4" fmla="*/ 123 w 142"/>
                                <a:gd name="T5" fmla="*/ 0 h 81"/>
                                <a:gd name="T6" fmla="*/ 122 w 142"/>
                                <a:gd name="T7" fmla="*/ 0 h 81"/>
                                <a:gd name="T8" fmla="*/ 63 w 142"/>
                                <a:gd name="T9" fmla="*/ 40 h 81"/>
                                <a:gd name="T10" fmla="*/ 54 w 142"/>
                                <a:gd name="T11" fmla="*/ 45 h 81"/>
                                <a:gd name="T12" fmla="*/ 36 w 142"/>
                                <a:gd name="T13" fmla="*/ 53 h 81"/>
                                <a:gd name="T14" fmla="*/ 18 w 142"/>
                                <a:gd name="T15" fmla="*/ 62 h 81"/>
                                <a:gd name="T16" fmla="*/ 0 w 142"/>
                                <a:gd name="T17" fmla="*/ 70 h 81"/>
                                <a:gd name="T18" fmla="*/ 10 w 142"/>
                                <a:gd name="T19" fmla="*/ 70 h 81"/>
                                <a:gd name="T20" fmla="*/ 30 w 142"/>
                                <a:gd name="T21" fmla="*/ 70 h 81"/>
                                <a:gd name="T22" fmla="*/ 50 w 142"/>
                                <a:gd name="T23" fmla="*/ 70 h 81"/>
                                <a:gd name="T24" fmla="*/ 70 w 142"/>
                                <a:gd name="T25" fmla="*/ 70 h 81"/>
                                <a:gd name="T26" fmla="*/ 141 w 142"/>
                                <a:gd name="T27" fmla="*/ 80 h 81"/>
                                <a:gd name="T28" fmla="*/ 142 w 142"/>
                                <a:gd name="T29" fmla="*/ 79 h 81"/>
                                <a:gd name="T30" fmla="*/ 109 w 142"/>
                                <a:gd name="T31" fmla="*/ 45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42" h="81">
                                  <a:moveTo>
                                    <a:pt x="109" y="45"/>
                                  </a:moveTo>
                                  <a:lnTo>
                                    <a:pt x="109" y="45"/>
                                  </a:lnTo>
                                  <a:lnTo>
                                    <a:pt x="123" y="0"/>
                                  </a:lnTo>
                                  <a:lnTo>
                                    <a:pt x="122" y="0"/>
                                  </a:lnTo>
                                  <a:lnTo>
                                    <a:pt x="63" y="40"/>
                                  </a:lnTo>
                                  <a:lnTo>
                                    <a:pt x="54" y="45"/>
                                  </a:lnTo>
                                  <a:lnTo>
                                    <a:pt x="36" y="53"/>
                                  </a:lnTo>
                                  <a:lnTo>
                                    <a:pt x="18" y="62"/>
                                  </a:lnTo>
                                  <a:lnTo>
                                    <a:pt x="0" y="70"/>
                                  </a:lnTo>
                                  <a:lnTo>
                                    <a:pt x="10" y="70"/>
                                  </a:lnTo>
                                  <a:lnTo>
                                    <a:pt x="30" y="70"/>
                                  </a:lnTo>
                                  <a:lnTo>
                                    <a:pt x="50" y="70"/>
                                  </a:lnTo>
                                  <a:lnTo>
                                    <a:pt x="70" y="70"/>
                                  </a:lnTo>
                                  <a:lnTo>
                                    <a:pt x="141" y="80"/>
                                  </a:lnTo>
                                  <a:lnTo>
                                    <a:pt x="142" y="79"/>
                                  </a:lnTo>
                                  <a:lnTo>
                                    <a:pt x="109" y="4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Freeform 64"/>
                          <wps:cNvSpPr>
                            <a:spLocks/>
                          </wps:cNvSpPr>
                          <wps:spPr bwMode="auto">
                            <a:xfrm>
                              <a:off x="9163" y="3250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Freeform 65"/>
                          <wps:cNvSpPr>
                            <a:spLocks/>
                          </wps:cNvSpPr>
                          <wps:spPr bwMode="auto">
                            <a:xfrm>
                              <a:off x="8941" y="2740"/>
                              <a:ext cx="1077" cy="732"/>
                            </a:xfrm>
                            <a:custGeom>
                              <a:avLst/>
                              <a:gdLst>
                                <a:gd name="T0" fmla="*/ 0 w 1077"/>
                                <a:gd name="T1" fmla="*/ 732 h 732"/>
                                <a:gd name="T2" fmla="*/ 1077 w 1077"/>
                                <a:gd name="T3" fmla="*/ 0 h 7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77" h="732">
                                  <a:moveTo>
                                    <a:pt x="0" y="732"/>
                                  </a:moveTo>
                                  <a:lnTo>
                                    <a:pt x="107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0" name="Freeform 66"/>
                          <wps:cNvSpPr>
                            <a:spLocks/>
                          </wps:cNvSpPr>
                          <wps:spPr bwMode="auto">
                            <a:xfrm>
                              <a:off x="8858" y="3418"/>
                              <a:ext cx="135" cy="111"/>
                            </a:xfrm>
                            <a:custGeom>
                              <a:avLst/>
                              <a:gdLst>
                                <a:gd name="T0" fmla="*/ 92 w 135"/>
                                <a:gd name="T1" fmla="*/ 47 h 111"/>
                                <a:gd name="T2" fmla="*/ 92 w 135"/>
                                <a:gd name="T3" fmla="*/ 47 h 111"/>
                                <a:gd name="T4" fmla="*/ 89 w 135"/>
                                <a:gd name="T5" fmla="*/ 0 h 111"/>
                                <a:gd name="T6" fmla="*/ 88 w 135"/>
                                <a:gd name="T7" fmla="*/ 0 h 111"/>
                                <a:gd name="T8" fmla="*/ 48 w 135"/>
                                <a:gd name="T9" fmla="*/ 59 h 111"/>
                                <a:gd name="T10" fmla="*/ 41 w 135"/>
                                <a:gd name="T11" fmla="*/ 66 h 111"/>
                                <a:gd name="T12" fmla="*/ 27 w 135"/>
                                <a:gd name="T13" fmla="*/ 81 h 111"/>
                                <a:gd name="T14" fmla="*/ 13 w 135"/>
                                <a:gd name="T15" fmla="*/ 95 h 111"/>
                                <a:gd name="T16" fmla="*/ 0 w 135"/>
                                <a:gd name="T17" fmla="*/ 110 h 111"/>
                                <a:gd name="T18" fmla="*/ 9 w 135"/>
                                <a:gd name="T19" fmla="*/ 106 h 111"/>
                                <a:gd name="T20" fmla="*/ 28 w 135"/>
                                <a:gd name="T21" fmla="*/ 99 h 111"/>
                                <a:gd name="T22" fmla="*/ 47 w 135"/>
                                <a:gd name="T23" fmla="*/ 91 h 111"/>
                                <a:gd name="T24" fmla="*/ 65 w 135"/>
                                <a:gd name="T25" fmla="*/ 84 h 111"/>
                                <a:gd name="T26" fmla="*/ 135 w 135"/>
                                <a:gd name="T27" fmla="*/ 68 h 111"/>
                                <a:gd name="T28" fmla="*/ 135 w 135"/>
                                <a:gd name="T29" fmla="*/ 67 h 111"/>
                                <a:gd name="T30" fmla="*/ 92 w 135"/>
                                <a:gd name="T31" fmla="*/ 47 h 1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35" h="111">
                                  <a:moveTo>
                                    <a:pt x="92" y="47"/>
                                  </a:moveTo>
                                  <a:lnTo>
                                    <a:pt x="92" y="47"/>
                                  </a:lnTo>
                                  <a:lnTo>
                                    <a:pt x="89" y="0"/>
                                  </a:lnTo>
                                  <a:lnTo>
                                    <a:pt x="88" y="0"/>
                                  </a:lnTo>
                                  <a:lnTo>
                                    <a:pt x="48" y="59"/>
                                  </a:lnTo>
                                  <a:lnTo>
                                    <a:pt x="41" y="66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13" y="95"/>
                                  </a:lnTo>
                                  <a:lnTo>
                                    <a:pt x="0" y="110"/>
                                  </a:lnTo>
                                  <a:lnTo>
                                    <a:pt x="9" y="106"/>
                                  </a:lnTo>
                                  <a:lnTo>
                                    <a:pt x="28" y="99"/>
                                  </a:lnTo>
                                  <a:lnTo>
                                    <a:pt x="47" y="91"/>
                                  </a:lnTo>
                                  <a:lnTo>
                                    <a:pt x="65" y="84"/>
                                  </a:lnTo>
                                  <a:lnTo>
                                    <a:pt x="135" y="68"/>
                                  </a:lnTo>
                                  <a:lnTo>
                                    <a:pt x="135" y="67"/>
                                  </a:lnTo>
                                  <a:lnTo>
                                    <a:pt x="92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1" name="Freeform 67"/>
                          <wps:cNvSpPr>
                            <a:spLocks/>
                          </wps:cNvSpPr>
                          <wps:spPr bwMode="auto">
                            <a:xfrm>
                              <a:off x="9203" y="3290"/>
                              <a:ext cx="1153" cy="406"/>
                            </a:xfrm>
                            <a:custGeom>
                              <a:avLst/>
                              <a:gdLst>
                                <a:gd name="T0" fmla="*/ 1153 w 1153"/>
                                <a:gd name="T1" fmla="*/ 406 h 406"/>
                                <a:gd name="T2" fmla="*/ 0 w 1153"/>
                                <a:gd name="T3" fmla="*/ 0 h 4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53" h="406">
                                  <a:moveTo>
                                    <a:pt x="1153" y="40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Freeform 68"/>
                          <wps:cNvSpPr>
                            <a:spLocks/>
                          </wps:cNvSpPr>
                          <wps:spPr bwMode="auto">
                            <a:xfrm>
                              <a:off x="10309" y="3646"/>
                              <a:ext cx="142" cy="84"/>
                            </a:xfrm>
                            <a:custGeom>
                              <a:avLst/>
                              <a:gdLst>
                                <a:gd name="T0" fmla="*/ 36 w 142"/>
                                <a:gd name="T1" fmla="*/ 46 h 84"/>
                                <a:gd name="T2" fmla="*/ 36 w 142"/>
                                <a:gd name="T3" fmla="*/ 46 h 84"/>
                                <a:gd name="T4" fmla="*/ 0 w 142"/>
                                <a:gd name="T5" fmla="*/ 77 h 84"/>
                                <a:gd name="T6" fmla="*/ 1 w 142"/>
                                <a:gd name="T7" fmla="*/ 78 h 84"/>
                                <a:gd name="T8" fmla="*/ 72 w 142"/>
                                <a:gd name="T9" fmla="*/ 75 h 84"/>
                                <a:gd name="T10" fmla="*/ 82 w 142"/>
                                <a:gd name="T11" fmla="*/ 76 h 84"/>
                                <a:gd name="T12" fmla="*/ 102 w 142"/>
                                <a:gd name="T13" fmla="*/ 79 h 84"/>
                                <a:gd name="T14" fmla="*/ 122 w 142"/>
                                <a:gd name="T15" fmla="*/ 81 h 84"/>
                                <a:gd name="T16" fmla="*/ 142 w 142"/>
                                <a:gd name="T17" fmla="*/ 84 h 84"/>
                                <a:gd name="T18" fmla="*/ 133 w 142"/>
                                <a:gd name="T19" fmla="*/ 78 h 84"/>
                                <a:gd name="T20" fmla="*/ 116 w 142"/>
                                <a:gd name="T21" fmla="*/ 67 h 84"/>
                                <a:gd name="T22" fmla="*/ 99 w 142"/>
                                <a:gd name="T23" fmla="*/ 57 h 84"/>
                                <a:gd name="T24" fmla="*/ 82 w 142"/>
                                <a:gd name="T25" fmla="*/ 46 h 84"/>
                                <a:gd name="T26" fmla="*/ 28 w 142"/>
                                <a:gd name="T27" fmla="*/ 0 h 84"/>
                                <a:gd name="T28" fmla="*/ 27 w 142"/>
                                <a:gd name="T29" fmla="*/ 0 h 84"/>
                                <a:gd name="T30" fmla="*/ 36 w 142"/>
                                <a:gd name="T31" fmla="*/ 46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42" h="84">
                                  <a:moveTo>
                                    <a:pt x="36" y="46"/>
                                  </a:moveTo>
                                  <a:lnTo>
                                    <a:pt x="36" y="46"/>
                                  </a:lnTo>
                                  <a:lnTo>
                                    <a:pt x="0" y="77"/>
                                  </a:lnTo>
                                  <a:lnTo>
                                    <a:pt x="1" y="78"/>
                                  </a:lnTo>
                                  <a:lnTo>
                                    <a:pt x="72" y="75"/>
                                  </a:lnTo>
                                  <a:lnTo>
                                    <a:pt x="82" y="76"/>
                                  </a:lnTo>
                                  <a:lnTo>
                                    <a:pt x="102" y="79"/>
                                  </a:lnTo>
                                  <a:lnTo>
                                    <a:pt x="122" y="81"/>
                                  </a:lnTo>
                                  <a:lnTo>
                                    <a:pt x="142" y="84"/>
                                  </a:lnTo>
                                  <a:lnTo>
                                    <a:pt x="133" y="78"/>
                                  </a:lnTo>
                                  <a:lnTo>
                                    <a:pt x="116" y="67"/>
                                  </a:lnTo>
                                  <a:lnTo>
                                    <a:pt x="99" y="57"/>
                                  </a:lnTo>
                                  <a:lnTo>
                                    <a:pt x="82" y="46"/>
                                  </a:lnTo>
                                  <a:lnTo>
                                    <a:pt x="28" y="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36" y="4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Freeform 69"/>
                          <wps:cNvSpPr>
                            <a:spLocks/>
                          </wps:cNvSpPr>
                          <wps:spPr bwMode="auto">
                            <a:xfrm>
                              <a:off x="9978" y="2700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Freeform 70"/>
                          <wps:cNvSpPr>
                            <a:spLocks/>
                          </wps:cNvSpPr>
                          <wps:spPr bwMode="auto">
                            <a:xfrm>
                              <a:off x="9978" y="3535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Freeform 71"/>
                          <wps:cNvSpPr>
                            <a:spLocks/>
                          </wps:cNvSpPr>
                          <wps:spPr bwMode="auto">
                            <a:xfrm>
                              <a:off x="9013" y="2915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46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10049" y="2290"/>
                            <a:ext cx="170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before="3" w:after="0" w:line="120" w:lineRule="exact"/>
                                <w:rPr>
                                  <w:rFonts w:ascii="Arial" w:hAnsi="Arial" w:cs="Arial"/>
                                  <w:color w:val="000000"/>
                                  <w:sz w:val="12"/>
                                  <w:szCs w:val="12"/>
                                </w:rPr>
                              </w:pPr>
                            </w:p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ind w:left="20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7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9879" y="2553"/>
                            <a:ext cx="13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182" w:lineRule="exact"/>
                                <w:ind w:left="20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before="81" w:after="0" w:line="240" w:lineRule="auto"/>
                                <w:ind w:left="35" w:right="-24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8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8964" y="2710"/>
                            <a:ext cx="16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49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9544" y="2838"/>
                            <a:ext cx="1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182" w:lineRule="exact"/>
                                <w:ind w:left="20" w:right="-24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0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9359" y="3173"/>
                            <a:ext cx="1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182" w:lineRule="exact"/>
                                <w:ind w:left="20" w:right="-24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9099" y="3330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52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9894" y="3358"/>
                            <a:ext cx="325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16" w:lineRule="exact"/>
                                <w:ind w:left="20" w:right="-30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2</w:t>
                              </w:r>
                              <w:r w:rsidR="00DA17F4"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 xml:space="preserve"> </w:t>
                              </w: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1" o:spid="_x0000_s1030" style="position:absolute;margin-left:367.6pt;margin-top:15.55pt;width:85.35pt;height:92.55pt;z-index:-251674624" coordorigin="8752,2092" coordsize="1707,1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">
                <v:group id="Group 57" o:spid="_x0000_s1031" style="position:absolute;left:8752;top:2092;width:1707;height:1851" coordorigin="8752,2092" coordsize="1707,18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uT1e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H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6uT1esEAAADcAAAADwAA&#10;AAAAAAAAAAAAAACqAgAAZHJzL2Rvd25yZXYueG1sUEsFBgAAAAAEAAQA+gAAAJgDAAAAAA==&#10;">
                  <v:shape id="Freeform 58" o:spid="_x0000_s1032" style="position:absolute;left:9978;top:234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1K3cMIA&#10;AADcAAAADwAAAGRycy9kb3ducmV2LnhtbERP32vCMBB+F/Y/hBvsRWaqgpTaVMZwTPBpbjB9O5pb&#10;U9ZcSpLZ+t+bgeDbfXw/r9yMthNn8qF1rGA+y0AQ10633Cj4+nx7zkGEiKyxc0wKLhRgUz1MSiy0&#10;G/iDzofYiBTCoUAFJsa+kDLUhiyGmeuJE/fjvMWYoG+k9jikcNvJRZatpMWWU4PBnl4N1b+HP6vA&#10;D9lRbr/5tFuZXB7bqd/Hd6/U0+P4sgYRaYx38c2902n+cgH/z6QLZHU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UrdwwgAAANwAAAAPAAAAAAAAAAAAAAAAAJgCAABkcnMvZG93&#10;bnJldi54bWxQSwUGAAAAAAQABAD1AAAAhwMAAAAA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59" o:spid="_x0000_s1033" style="position:absolute;left:10018;top:2200;width:0;height:1635;visibility:visible;mso-wrap-style:square;v-text-anchor:top" coordsize="0,1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5bKMMA&#10;AADcAAAADwAAAGRycy9kb3ducmV2LnhtbERPTWvCQBC9F/wPyxR6EbOxgdCmWUWUgvRmtJXchuw0&#10;Cc3OhuxWU3+9Kwi9zeN9Tr4cTSdONLjWsoJ5FIMgrqxuuVZw2L/PXkA4j6yxs0wK/sjBcjF5yDHT&#10;9sw7OhW+FiGEXYYKGu/7TEpXNWTQRbYnDty3HQz6AIda6gHPIdx08jmOU2mw5dDQYE/rhqqf4tco&#10;KE0x35bHzWv5VXv+nFIqLx+o1NPjuHoD4Wn0/+K7e6vD/CSB2zPhArm4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O5bKMMAAADcAAAADwAAAAAAAAAAAAAAAACYAgAAZHJzL2Rv&#10;d25yZXYueG1sUEsFBgAAAAAEAAQA9QAAAIgDAAAAAA==&#10;" path="m,l,1635e" filled="f" strokecolor="#363435">
                    <v:path arrowok="t" o:connecttype="custom" o:connectlocs="0,0;0,1635" o:connectangles="0,0"/>
                  </v:shape>
                  <v:shape id="Freeform 60" o:spid="_x0000_s1034" style="position:absolute;left:9977;top:3799;width:83;height:136;visibility:visible;mso-wrap-style:square;v-text-anchor:top" coordsize="83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ssMA&#10;AADcAAAADwAAAGRycy9kb3ducmV2LnhtbERPPW/CMBDdkfofrEPqVpyUUlDAoBYVCQaGBgbGIz6S&#10;iPgc2QbSf4+RKrHd0/u82aIzjbiS87VlBekgAUFcWF1zqWC/W71NQPiArLGxTAr+yMNi/tKbYabt&#10;jX/pmodSxBD2GSqoQmgzKX1RkUE/sC1x5E7WGQwRulJqh7cYbhr5niSf0mDNsaHClpYVFef8YhQU&#10;m3G6HI8u25+V+06Ph+64yYdOqdd+9zUFEagLT/G/e63j/OEHPJ6JF8j5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lMGssMAAADcAAAADwAAAAAAAAAAAAAAAACYAgAAZHJzL2Rv&#10;d25yZXYueG1sUEsFBgAAAAAEAAQA9QAAAIgDAAAAAA==&#10;" path="m41,24r,l,,,1,26,67r2,10l32,97r5,20l41,136r2,-10l48,106,52,87,56,67,82,1,82,,41,24xe" fillcolor="#363435" stroked="f">
                    <v:path arrowok="t" o:connecttype="custom" o:connectlocs="41,24;41,24;0,0;0,1;26,67;28,77;32,97;37,117;41,136;43,126;48,106;52,87;56,67;82,1;82,0;41,24" o:connectangles="0,0,0,0,0,0,0,0,0,0,0,0,0,0,0,0"/>
                  </v:shape>
                  <v:shape id="Freeform 61" o:spid="_x0000_s1035" style="position:absolute;left:9977;top:2100;width:83;height:136;visibility:visible;mso-wrap-style:square;v-text-anchor:top" coordsize="83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+jKcMA&#10;AADcAAAADwAAAGRycy9kb3ducmV2LnhtbERPTYvCMBC9C/6HMII3TbviKtUou7KCHvawXQ8ex2Zs&#10;i82kJFHrvzcLC97m8T5nue5MI27kfG1ZQTpOQBAXVtdcKjj8bkdzED4ga2wsk4IHeViv+r0lZtre&#10;+YdueShFDGGfoYIqhDaT0hcVGfRj2xJH7mydwRChK6V2eI/hppFvSfIuDdYcGypsaVNRccmvRkGx&#10;n6Wb2fT6/bV1n+np2J32+cQpNRx0HwsQgbrwEv+7dzrOn0zh75l4gVw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+jKcMAAADcAAAADwAAAAAAAAAAAAAAAACYAgAAZHJzL2Rv&#10;d25yZXYueG1sUEsFBgAAAAAEAAQA9QAAAIgDAAAAAA==&#10;" path="m41,111r,l82,136r,-1l56,69,54,58,50,39,45,19,41,,39,10,34,30,30,49,26,69,,135r,1l41,111xe" fillcolor="#363435" stroked="f">
                    <v:path arrowok="t" o:connecttype="custom" o:connectlocs="41,111;41,111;82,136;82,135;56,69;54,58;50,39;45,19;41,0;39,10;34,30;30,49;26,69;0,135;0,136;41,111" o:connectangles="0,0,0,0,0,0,0,0,0,0,0,0,0,0,0,0"/>
                  </v:shape>
                  <v:shape id="Freeform 62" o:spid="_x0000_s1036" style="position:absolute;left:8857;top:2740;width:1161;height:267;visibility:visible;mso-wrap-style:square;v-text-anchor:top" coordsize="1161,2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usKsEA&#10;AADcAAAADwAAAGRycy9kb3ducmV2LnhtbERPTWvCQBC9F/oflin0VjcqhJi6iqiFXnowiT0P2TGJ&#10;ZmdDdo3pv+8Kgrd5vM9ZrkfTioF611hWMJ1EIIhLqxuuFBT510cCwnlkja1lUvBHDtar15clptre&#10;+EBD5isRQtilqKD2vkuldGVNBt3EdsSBO9neoA+wr6Tu8RbCTStnURRLgw2Hhho72tZUXrKrUXDO&#10;9zbbHWfJr/XDTxFl8/MCWan3t3HzCcLT6J/ih/tbh/nzGO7PhAvk6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JbrCrBAAAA3AAAAA8AAAAAAAAAAAAAAAAAmAIAAGRycy9kb3du&#10;cmV2LnhtbFBLBQYAAAAABAAEAPUAAACGAwAAAAA=&#10;" path="m,267l1160,e" filled="f" strokecolor="#363435">
                    <v:path arrowok="t" o:connecttype="custom" o:connectlocs="0,267;1160,0" o:connectangles="0,0"/>
                  </v:shape>
                  <v:shape id="Freeform 63" o:spid="_x0000_s1037" style="position:absolute;left:8760;top:2959;width:142;height:81;visibility:visible;mso-wrap-style:square;v-text-anchor:top" coordsize="142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WU43sIA&#10;AADcAAAADwAAAGRycy9kb3ducmV2LnhtbERPTWuDQBC9F/Iflgn01qyJNA3GNRiTQK+xhV4Hd6pS&#10;d1bcjZr++m6h0Ns83uekh9l0YqTBtZYVrFcRCOLK6pZrBe9vl6cdCOeRNXaWScGdHByyxUOKibYT&#10;X2ksfS1CCLsEFTTe94mUrmrIoFvZnjhwn3Yw6AMcaqkHnEK46eQmirbSYMuhocGeioaqr/JmFNy2&#10;z8XR+vNHHt2/T+e8zy/XuFbqcTnnexCeZv8v/nO/6jA/foHfZ8IFMv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ZTjewgAAANwAAAAPAAAAAAAAAAAAAAAAAJgCAABkcnMvZG93&#10;bnJldi54bWxQSwUGAAAAAAQABAD1AAAAhwMAAAAA&#10;" path="m109,45r,l123,r-1,l63,40r-9,5l36,53,18,62,,70r10,l30,70r20,l70,70r71,10l142,79,109,45xe" fillcolor="#363435" stroked="f">
                    <v:path arrowok="t" o:connecttype="custom" o:connectlocs="109,45;109,45;123,0;122,0;63,40;54,45;36,53;18,62;0,70;10,70;30,70;50,70;70,70;141,80;142,79;109,45" o:connectangles="0,0,0,0,0,0,0,0,0,0,0,0,0,0,0,0"/>
                  </v:shape>
                  <v:shape id="Freeform 64" o:spid="_x0000_s1038" style="position:absolute;left:9163;top:3250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qAmsQA&#10;AADcAAAADwAAAGRycy9kb3ducmV2LnhtbESPQWsCMRCF70L/QxihF6lZLYisRpFiUeiptlC9DZtx&#10;s7iZLEnqbv9951DobYb35r1v1tvBt+pOMTWBDcymBSjiKtiGawOfH69PS1ApI1tsA5OBH0qw3TyM&#10;1lja0PM73U+5VhLCqUQDLueu1DpVjjymaeiIRbuG6DHLGmttI/YS7ls9L4qF9tiwNDjs6MVRdTt9&#10;ewOxL856/8WX48It9bmZxLd8iMY8jofdClSmIf+b/66PVvCfhVaekQn0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6gJrEAAAA3AAAAA8AAAAAAAAAAAAAAAAAmAIAAGRycy9k&#10;b3ducmV2LnhtbFBLBQYAAAAABAAEAPUAAACJAwAAAAA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65" o:spid="_x0000_s1039" style="position:absolute;left:8941;top:2740;width:1077;height:732;visibility:visible;mso-wrap-style:square;v-text-anchor:top" coordsize="1077,7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78DmMEA&#10;AADcAAAADwAAAGRycy9kb3ducmV2LnhtbERPTYvCMBC9C/6HMAveNNWC1K5RFkXwJKzuwh6HZmyL&#10;zaQm0dZ/bxYEb/N4n7Nc96YRd3K+tqxgOklAEBdW11wq+DntxhkIH5A1NpZJwYM8rFfDwRJzbTv+&#10;pvsxlCKGsM9RQRVCm0vpi4oM+oltiSN3ts5giNCVUjvsYrhp5CxJ5tJgzbGhwpY2FRWX480oKM7X&#10;w2+azrNT1rmtvUz/Fl2wSo0++q9PEIH68Ba/3Hsd56cL+H8mXiB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/A5jBAAAA3AAAAA8AAAAAAAAAAAAAAAAAmAIAAGRycy9kb3du&#10;cmV2LnhtbFBLBQYAAAAABAAEAPUAAACGAwAAAAA=&#10;" path="m,732l1077,e" filled="f" strokecolor="#363435">
                    <v:path arrowok="t" o:connecttype="custom" o:connectlocs="0,732;1077,0" o:connectangles="0,0"/>
                  </v:shape>
                  <v:shape id="Freeform 66" o:spid="_x0000_s1040" style="position:absolute;left:8858;top:3418;width:135;height:111;visibility:visible;mso-wrap-style:square;v-text-anchor:top" coordsize="13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kjusUA&#10;AADcAAAADwAAAGRycy9kb3ducmV2LnhtbESPQUsDMRCF70L/Q5iCF7FJtRXZNi1VEPTgoWt/wLCZ&#10;ZpduJttNbOO/dw6Ctxnem/e+WW9L6NWFxtRFtjCfGVDETXQdewuHr7f7Z1ApIzvsI5OFH0qw3Uxu&#10;1li5eOU9XerslYRwqtBCm/NQaZ2algKmWRyIRTvGMWCWdfTajXiV8NDrB2OedMCOpaHFgV5bak71&#10;d7CwKOWurw/G7b05nl92fvnpHz+svZ2W3QpUppL/zX/X707wF4Ivz8gEe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GSO6xQAAANwAAAAPAAAAAAAAAAAAAAAAAJgCAABkcnMv&#10;ZG93bnJldi54bWxQSwUGAAAAAAQABAD1AAAAigMAAAAA&#10;" path="m92,47r,l89,,88,,48,59r-7,7l27,81,13,95,,110r9,-4l28,99,47,91,65,84,135,68r,-1l92,47xe" fillcolor="#363435" stroked="f">
                    <v:path arrowok="t" o:connecttype="custom" o:connectlocs="92,47;92,47;89,0;88,0;48,59;41,66;27,81;13,95;0,110;9,106;28,99;47,91;65,84;135,68;135,67;92,47" o:connectangles="0,0,0,0,0,0,0,0,0,0,0,0,0,0,0,0"/>
                  </v:shape>
                  <v:shape id="Freeform 67" o:spid="_x0000_s1041" style="position:absolute;left:9203;top:3290;width:1153;height:406;visibility:visible;mso-wrap-style:square;v-text-anchor:top" coordsize="1153,4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Bgu38IA&#10;AADcAAAADwAAAGRycy9kb3ducmV2LnhtbERPS4vCMBC+L/gfwgjebOqDRapRRFEWBFerB49DM7bF&#10;ZlKbrHb//UYQ9jYf33Nmi9ZU4kGNKy0rGEQxCOLM6pJzBefTpj8B4TyyxsoyKfglB4t552OGibZP&#10;PtIj9bkIIewSVFB4XydSuqwggy6yNXHgrrYx6ANscqkbfIZwU8lhHH9KgyWHhgJrWhWU3dIfo+D7&#10;UsrDLvXD7Xk9ym+r+r7nCpXqddvlFISn1v+L3+4vHeaPB/B6Jlwg5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GC7fwgAAANwAAAAPAAAAAAAAAAAAAAAAAJgCAABkcnMvZG93&#10;bnJldi54bWxQSwUGAAAAAAQABAD1AAAAhwMAAAAA&#10;" path="m1153,406l,e" filled="f" strokecolor="#363435">
                    <v:path arrowok="t" o:connecttype="custom" o:connectlocs="1153,406;0,0" o:connectangles="0,0"/>
                  </v:shape>
                  <v:shape id="Freeform 68" o:spid="_x0000_s1042" style="position:absolute;left:10309;top:3646;width:142;height:84;visibility:visible;mso-wrap-style:square;v-text-anchor:top" coordsize="142,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iD1cAA&#10;AADcAAAADwAAAGRycy9kb3ducmV2LnhtbERPTYvCMBC9C/sfwix4EU0VkaUaZVdYWPDUKut1bMa0&#10;2ExKE23990YQvM3jfc5q09ta3Kj1lWMF00kCgrhwumKj4LD/HX+B8AFZY+2YFNzJw2b9MVhhql3H&#10;Gd3yYEQMYZ+igjKEJpXSFyVZ9BPXEEfu7FqLIcLWSN1iF8NtLWdJspAWK44NJTa0Lam45FerwMhs&#10;lNx/tvI0Dztj//M+646ZUsPP/nsJIlAf3uKX+0/H+fMZPJ+JF8j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giD1cAAAADcAAAADwAAAAAAAAAAAAAAAACYAgAAZHJzL2Rvd25y&#10;ZXYueG1sUEsFBgAAAAAEAAQA9QAAAIUDAAAAAA==&#10;" path="m36,46r,l,77r1,1l72,75r10,1l102,79r20,2l142,84r-9,-6l116,67,99,57,82,46,28,,27,r9,46xe" fillcolor="#363435" stroked="f">
                    <v:path arrowok="t" o:connecttype="custom" o:connectlocs="36,46;36,46;0,77;1,78;72,75;82,76;102,79;122,81;142,84;133,78;116,67;99,57;82,46;28,0;27,0;36,46" o:connectangles="0,0,0,0,0,0,0,0,0,0,0,0,0,0,0,0"/>
                  </v:shape>
                  <v:shape id="Freeform 69" o:spid="_x0000_s1043" style="position:absolute;left:9978;top:2700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hhlsEA&#10;AADcAAAADwAAAGRycy9kb3ducmV2LnhtbERPTWsCMRC9F/ofwhS8FM1ai8hqlCItCp6qgnobNuNm&#10;6WayJKm7/nsjCN7m8T5ntuhsLS7kQ+VYwXCQgSAunK64VLDf/fQnIEJE1lg7JgVXCrCYv77MMNeu&#10;5V+6bGMpUgiHHBWYGJtcylAYshgGriFO3Nl5izFBX0rtsU3htpYfWTaWFitODQYbWhoq/rb/VoFv&#10;s6P8PvBpPTYTeaze/SauvFK9t+5rCiJSF5/ih3ut0/zPEdyfS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YYZbBAAAA3AAAAA8AAAAAAAAAAAAAAAAAmAIAAGRycy9kb3du&#10;cmV2LnhtbFBLBQYAAAAABAAEAPUAAACGAwAAAAA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70" o:spid="_x0000_s1044" style="position:absolute;left:9978;top:353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H54sIA&#10;AADcAAAADwAAAGRycy9kb3ducmV2LnhtbERP32vCMBB+H+x/CDfYy5ipIlJqUxlDUdjTVJi+Hc2t&#10;KWsuJYm2+++XgeDbfXw/r1yNthNX8qF1rGA6yUAQ10633Cg4HjavOYgQkTV2jknBLwVYVY8PJRba&#10;DfxJ131sRArhUKACE2NfSBlqQxbDxPXEift23mJM0DdSexxSuO3kLMsW0mLLqcFgT++G6p/9xSrw&#10;Q3aS6y8+7xYml6f2xX/ErVfq+Wl8W4KINMa7+Obe6TR/Pof/Z9IFsv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8fniwgAAANwAAAAPAAAAAAAAAAAAAAAAAJgCAABkcnMvZG93&#10;bnJldi54bWxQSwUGAAAAAAQABAD1AAAAhwMAAAAA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71" o:spid="_x0000_s1045" style="position:absolute;left:9013;top:291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1cecEA&#10;AADcAAAADwAAAGRycy9kb3ducmV2LnhtbERPTWsCMRC9F/ofwhS8FM1arMhqlCItCp6qgnobNuNm&#10;6WayJKm7/nsjCN7m8T5ntuhsLS7kQ+VYwXCQgSAunK64VLDf/fQnIEJE1lg7JgVXCrCYv77MMNeu&#10;5V+6bGMpUgiHHBWYGJtcylAYshgGriFO3Nl5izFBX0rtsU3htpYfWTaWFitODQYbWhoq/rb/VoFv&#10;s6P8PvBpPTYTeaze/SauvFK9t+5rCiJSF5/ih3ut0/zRJ9yfS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i9XHnBAAAA3AAAAA8AAAAAAAAAAAAAAAAAmAIAAGRycy9kb3du&#10;cmV2LnhtbFBLBQYAAAAABAAEAPUAAACGAwAAAAA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</v:group>
                <v:shape id="Text Box 52" o:spid="_x0000_s1046" type="#_x0000_t202" style="position:absolute;left:10049;top:2290;width:170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HVwMIA&#10;AADcAAAADwAAAGRycy9kb3ducmV2LnhtbERPTWvCQBC9C/0PyxS86aYi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EdXAwgAAANwAAAAPAAAAAAAAAAAAAAAAAJgCAABkcnMvZG93&#10;bnJldi54bWxQSwUGAAAAAAQABAD1AAAAhwMAAAAA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U</w:t>
                        </w:r>
                      </w:p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before="3" w:after="0" w:line="120" w:lineRule="exact"/>
                          <w:rPr>
                            <w:rFonts w:ascii="Arial" w:hAnsi="Arial" w:cs="Arial"/>
                            <w:color w:val="000000"/>
                            <w:sz w:val="12"/>
                            <w:szCs w:val="12"/>
                          </w:rPr>
                        </w:pPr>
                      </w:p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40" w:lineRule="auto"/>
                          <w:ind w:left="20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50" o:spid="_x0000_s1047" type="#_x0000_t202" style="position:absolute;left:9879;top:2553;width:13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1wW8MA&#10;AADcAAAADwAAAGRycy9kb3ducmV2LnhtbERPTWvCQBC9F/wPywi91Y2l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F1wW8MAAADcAAAADwAAAAAAAAAAAAAAAACYAgAAZHJzL2Rv&#10;d25yZXYueG1sUEsFBgAAAAAEAAQA9QAAAIgDAAAAAA==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182" w:lineRule="exact"/>
                          <w:ind w:left="20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4</w:t>
                        </w:r>
                      </w:p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before="81" w:after="0" w:line="240" w:lineRule="auto"/>
                          <w:ind w:left="35" w:right="-24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49" o:spid="_x0000_s1048" type="#_x0000_t202" style="position:absolute;left:8964;top:2710;width:1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cLkKcUA&#10;AADcAAAADwAAAGRycy9kb3ducmV2LnhtbESPQWvCQBCF74X+h2UEb3VjE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JwuQpxQAAANwAAAAPAAAAAAAAAAAAAAAAAJgCAABkcnMv&#10;ZG93bnJldi54bWxQSwUGAAAAAAQABAD1AAAAigMAAAAA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48" o:spid="_x0000_s1049" type="#_x0000_t202" style="position:absolute;left:9544;top:2838;width:12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5BssIA&#10;AADcAAAADwAAAGRycy9kb3ducmV2LnhtbERPTYvCMBC9L/gfwix4W9MVkb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jkGywgAAANwAAAAPAAAAAAAAAAAAAAAAAJgCAABkcnMvZG93&#10;bnJldi54bWxQSwUGAAAAAAQABAD1AAAAhwMAAAAA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182" w:lineRule="exact"/>
                          <w:ind w:left="20" w:right="-24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45" o:spid="_x0000_s1050" type="#_x0000_t202" style="position:absolute;left:9359;top:3173;width:12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1+8sUA&#10;AADcAAAADwAAAGRycy9kb3ducmV2LnhtbESPQWvCQBCF74X+h2UEb3VjQ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bX7yxQAAANwAAAAPAAAAAAAAAAAAAAAAAJgCAABkcnMv&#10;ZG93bnJldi54bWxQSwUGAAAAAAQABAD1AAAAigMAAAAA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182" w:lineRule="exact"/>
                          <w:ind w:left="20" w:right="-24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44" o:spid="_x0000_s1051" type="#_x0000_t202" style="position:absolute;left:9099;top:3330;width:20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HbacMA&#10;AADcAAAADwAAAGRycy9kb3ducmV2LnhtbERPTWvCQBC9F/oflil4azYKSp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HbacMAAADcAAAADwAAAAAAAAAAAAAAAACYAgAAZHJzL2Rv&#10;d25yZXYueG1sUEsFBgAAAAAEAAQA9QAAAIgDAAAAAA==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W</w:t>
                        </w:r>
                      </w:p>
                    </w:txbxContent>
                  </v:textbox>
                </v:shape>
                <v:shape id="Text Box 43" o:spid="_x0000_s1052" type="#_x0000_t202" style="position:absolute;left:9894;top:3358;width:32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NFHs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fNFHsMAAADcAAAADwAAAAAAAAAAAAAAAACYAgAAZHJzL2Rv&#10;d25yZXYueG1sUEsFBgAAAAAEAAQA9QAAAIgDAAAAAA==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16" w:lineRule="exact"/>
                          <w:ind w:left="20" w:right="-30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2</w:t>
                        </w:r>
                        <w:r w:rsidR="00DA17F4"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 xml:space="preserve"> </w:t>
                        </w: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81D3A">
        <w:rPr>
          <w:b/>
        </w:rPr>
        <w:t>1-4:  Use the figure at the right to name the vertex of each angle.</w:t>
      </w:r>
    </w:p>
    <w:p w:rsidR="00781D3A" w:rsidRDefault="00781D3A">
      <w:pPr>
        <w:widowControl w:val="0"/>
        <w:autoSpaceDE w:val="0"/>
        <w:autoSpaceDN w:val="0"/>
        <w:adjustRightInd w:val="0"/>
        <w:spacing w:after="0" w:line="240" w:lineRule="auto"/>
        <w:rPr>
          <w:b/>
        </w:rPr>
      </w:pPr>
    </w:p>
    <w:p w:rsidR="004878ED" w:rsidRPr="004878ED" w:rsidRDefault="00781D3A" w:rsidP="00781D3A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  <w:r w:rsidRPr="00781D3A">
        <w:rPr>
          <w:rFonts w:asciiTheme="minorHAnsi" w:hAnsiTheme="minorHAnsi"/>
          <w:b/>
        </w:rPr>
        <w:t xml:space="preserve"> </w:t>
      </w:r>
      <w:r w:rsidRPr="00781D3A">
        <w:rPr>
          <w:rFonts w:ascii="Cambria Math" w:eastAsia="Batang" w:hAnsi="Cambria Math" w:cs="Cambria Math"/>
          <w:color w:val="363435"/>
        </w:rPr>
        <w:t>∠</w:t>
      </w:r>
      <w:r w:rsidRPr="00781D3A">
        <w:rPr>
          <w:rFonts w:asciiTheme="minorHAnsi" w:eastAsia="Batang" w:hAnsiTheme="minorHAnsi"/>
          <w:color w:val="363435"/>
        </w:rPr>
        <w:t>4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="004878ED">
        <w:rPr>
          <w:rFonts w:asciiTheme="minorHAnsi" w:eastAsia="Batang" w:hAnsiTheme="minorHAnsi"/>
          <w:color w:val="363435"/>
        </w:rPr>
        <w:tab/>
      </w:r>
      <w:r w:rsidR="004878ED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b/>
          <w:color w:val="363435"/>
        </w:rPr>
        <w:t>2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 w:rsidRPr="00781D3A">
        <w:rPr>
          <w:rFonts w:asciiTheme="minorHAnsi" w:eastAsia="Batang" w:hAnsiTheme="minorHAnsi"/>
          <w:color w:val="363435"/>
        </w:rPr>
        <w:t>1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</w:p>
    <w:p w:rsidR="004878ED" w:rsidRPr="004878ED" w:rsidRDefault="004878ED" w:rsidP="004878ED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Theme="minorHAnsi" w:hAnsiTheme="minorHAnsi"/>
          <w:b/>
        </w:rPr>
      </w:pPr>
    </w:p>
    <w:p w:rsidR="004878ED" w:rsidRPr="004878ED" w:rsidRDefault="004878ED" w:rsidP="004878ED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Theme="minorHAnsi" w:hAnsiTheme="minorHAnsi"/>
          <w:b/>
        </w:rPr>
      </w:pPr>
    </w:p>
    <w:p w:rsidR="00781D3A" w:rsidRPr="004878ED" w:rsidRDefault="00781D3A" w:rsidP="004878ED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  <w:r w:rsidRPr="004878ED">
        <w:rPr>
          <w:rFonts w:asciiTheme="minorHAnsi" w:eastAsia="Batang" w:hAnsiTheme="minorHAnsi"/>
          <w:b/>
          <w:color w:val="363435"/>
        </w:rPr>
        <w:t>3.</w:t>
      </w:r>
      <w:r w:rsidRPr="004878ED">
        <w:rPr>
          <w:rFonts w:asciiTheme="minorHAnsi" w:eastAsia="Batang" w:hAnsiTheme="minorHAnsi"/>
          <w:color w:val="363435"/>
        </w:rPr>
        <w:t xml:space="preserve">  </w:t>
      </w:r>
      <w:r w:rsidRPr="004878ED">
        <w:rPr>
          <w:rFonts w:ascii="Cambria Math" w:eastAsia="Batang" w:hAnsi="Cambria Math" w:cs="Cambria Math"/>
          <w:color w:val="363435"/>
        </w:rPr>
        <w:t>∠</w:t>
      </w:r>
      <w:r w:rsidRPr="004878ED">
        <w:rPr>
          <w:rFonts w:asciiTheme="minorHAnsi" w:eastAsia="Batang" w:hAnsiTheme="minorHAnsi"/>
          <w:color w:val="363435"/>
        </w:rPr>
        <w:t>2</w:t>
      </w:r>
      <w:r w:rsidRPr="004878ED">
        <w:rPr>
          <w:rFonts w:asciiTheme="minorHAnsi" w:eastAsia="Batang" w:hAnsiTheme="minorHAnsi"/>
          <w:color w:val="363435"/>
        </w:rPr>
        <w:tab/>
      </w:r>
      <w:r w:rsidRPr="004878ED">
        <w:rPr>
          <w:rFonts w:asciiTheme="minorHAnsi" w:eastAsia="Batang" w:hAnsiTheme="minorHAnsi"/>
          <w:color w:val="363435"/>
        </w:rPr>
        <w:tab/>
      </w:r>
      <w:r w:rsidRPr="004878ED">
        <w:rPr>
          <w:rFonts w:asciiTheme="minorHAnsi" w:eastAsia="Batang" w:hAnsiTheme="minorHAnsi"/>
          <w:color w:val="363435"/>
        </w:rPr>
        <w:tab/>
      </w:r>
      <w:r w:rsidRPr="004878ED">
        <w:rPr>
          <w:rFonts w:asciiTheme="minorHAnsi" w:eastAsia="Batang" w:hAnsiTheme="minorHAnsi"/>
          <w:color w:val="363435"/>
        </w:rPr>
        <w:tab/>
      </w:r>
      <w:r w:rsidR="004878ED">
        <w:rPr>
          <w:rFonts w:asciiTheme="minorHAnsi" w:eastAsia="Batang" w:hAnsiTheme="minorHAnsi"/>
          <w:color w:val="363435"/>
        </w:rPr>
        <w:tab/>
      </w:r>
      <w:r w:rsidRPr="004878ED">
        <w:rPr>
          <w:rFonts w:asciiTheme="minorHAnsi" w:eastAsia="Batang" w:hAnsiTheme="minorHAnsi"/>
          <w:b/>
          <w:color w:val="363435"/>
        </w:rPr>
        <w:t>4.</w:t>
      </w:r>
      <w:r w:rsidRPr="004878ED">
        <w:rPr>
          <w:rFonts w:asciiTheme="minorHAnsi" w:eastAsia="Batang" w:hAnsiTheme="minorHAnsi"/>
          <w:color w:val="363435"/>
        </w:rPr>
        <w:t xml:space="preserve">  </w:t>
      </w:r>
      <w:r w:rsidRPr="004878ED">
        <w:rPr>
          <w:rFonts w:ascii="Cambria Math" w:eastAsia="Batang" w:hAnsi="Cambria Math" w:cs="Cambria Math"/>
          <w:color w:val="363435"/>
        </w:rPr>
        <w:t>∠</w:t>
      </w:r>
      <w:r w:rsidRPr="004878ED">
        <w:rPr>
          <w:rFonts w:asciiTheme="minorHAnsi" w:eastAsia="Batang" w:hAnsiTheme="minorHAnsi"/>
          <w:color w:val="363435"/>
        </w:rPr>
        <w:t>5</w:t>
      </w:r>
    </w:p>
    <w:p w:rsidR="00781D3A" w:rsidRDefault="00781D3A" w:rsidP="00781D3A">
      <w:pPr>
        <w:widowControl w:val="0"/>
        <w:autoSpaceDE w:val="0"/>
        <w:autoSpaceDN w:val="0"/>
        <w:adjustRightInd w:val="0"/>
        <w:spacing w:after="0" w:line="240" w:lineRule="auto"/>
      </w:pPr>
    </w:p>
    <w:p w:rsidR="00781D3A" w:rsidRPr="00781D3A" w:rsidRDefault="00781D3A" w:rsidP="00781D3A">
      <w:pPr>
        <w:widowControl w:val="0"/>
        <w:autoSpaceDE w:val="0"/>
        <w:autoSpaceDN w:val="0"/>
        <w:adjustRightInd w:val="0"/>
        <w:spacing w:after="0" w:line="240" w:lineRule="auto"/>
        <w:rPr>
          <w:b/>
        </w:rPr>
      </w:pPr>
    </w:p>
    <w:p w:rsidR="00781D3A" w:rsidRPr="00781D3A" w:rsidRDefault="00B9053C" w:rsidP="00781D3A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b/>
        </w:rPr>
      </w:pPr>
      <w:r>
        <w:rPr>
          <w:rFonts w:asciiTheme="minorHAnsi" w:eastAsia="Batang" w:hAnsiTheme="minorHAnsi"/>
          <w:noProof/>
          <w:color w:val="363435"/>
        </w:rPr>
        <mc:AlternateContent>
          <mc:Choice Requires="wpg">
            <w:drawing>
              <wp:anchor distT="0" distB="0" distL="114300" distR="114300" simplePos="0" relativeHeight="251689472" behindDoc="1" locked="0" layoutInCell="1" allowOverlap="1">
                <wp:simplePos x="0" y="0"/>
                <wp:positionH relativeFrom="column">
                  <wp:posOffset>4692015</wp:posOffset>
                </wp:positionH>
                <wp:positionV relativeFrom="paragraph">
                  <wp:posOffset>196850</wp:posOffset>
                </wp:positionV>
                <wp:extent cx="1083945" cy="1175385"/>
                <wp:effectExtent l="0" t="0" r="3810" b="0"/>
                <wp:wrapNone/>
                <wp:docPr id="107" name="Group 1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3945" cy="1175385"/>
                          <a:chOff x="8752" y="2092"/>
                          <a:chExt cx="1707" cy="1851"/>
                        </a:xfrm>
                      </wpg:grpSpPr>
                      <wpg:grpSp>
                        <wpg:cNvPr id="108" name="Group 137"/>
                        <wpg:cNvGrpSpPr>
                          <a:grpSpLocks/>
                        </wpg:cNvGrpSpPr>
                        <wpg:grpSpPr bwMode="auto">
                          <a:xfrm>
                            <a:off x="8752" y="2092"/>
                            <a:ext cx="1707" cy="1851"/>
                            <a:chOff x="8752" y="2092"/>
                            <a:chExt cx="1707" cy="1851"/>
                          </a:xfrm>
                        </wpg:grpSpPr>
                        <wps:wsp>
                          <wps:cNvPr id="109" name="Freeform 138"/>
                          <wps:cNvSpPr>
                            <a:spLocks/>
                          </wps:cNvSpPr>
                          <wps:spPr bwMode="auto">
                            <a:xfrm>
                              <a:off x="9978" y="2345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" name="Freeform 139"/>
                          <wps:cNvSpPr>
                            <a:spLocks/>
                          </wps:cNvSpPr>
                          <wps:spPr bwMode="auto">
                            <a:xfrm>
                              <a:off x="10018" y="2200"/>
                              <a:ext cx="0" cy="1635"/>
                            </a:xfrm>
                            <a:custGeom>
                              <a:avLst/>
                              <a:gdLst>
                                <a:gd name="T0" fmla="*/ 0 h 1635"/>
                                <a:gd name="T1" fmla="*/ 1635 h 163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635">
                                  <a:moveTo>
                                    <a:pt x="0" y="0"/>
                                  </a:moveTo>
                                  <a:lnTo>
                                    <a:pt x="0" y="163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" name="Freeform 140"/>
                          <wps:cNvSpPr>
                            <a:spLocks/>
                          </wps:cNvSpPr>
                          <wps:spPr bwMode="auto">
                            <a:xfrm>
                              <a:off x="9977" y="3799"/>
                              <a:ext cx="83" cy="136"/>
                            </a:xfrm>
                            <a:custGeom>
                              <a:avLst/>
                              <a:gdLst>
                                <a:gd name="T0" fmla="*/ 41 w 83"/>
                                <a:gd name="T1" fmla="*/ 24 h 136"/>
                                <a:gd name="T2" fmla="*/ 41 w 83"/>
                                <a:gd name="T3" fmla="*/ 24 h 136"/>
                                <a:gd name="T4" fmla="*/ 0 w 83"/>
                                <a:gd name="T5" fmla="*/ 0 h 136"/>
                                <a:gd name="T6" fmla="*/ 0 w 83"/>
                                <a:gd name="T7" fmla="*/ 1 h 136"/>
                                <a:gd name="T8" fmla="*/ 26 w 83"/>
                                <a:gd name="T9" fmla="*/ 67 h 136"/>
                                <a:gd name="T10" fmla="*/ 28 w 83"/>
                                <a:gd name="T11" fmla="*/ 77 h 136"/>
                                <a:gd name="T12" fmla="*/ 32 w 83"/>
                                <a:gd name="T13" fmla="*/ 97 h 136"/>
                                <a:gd name="T14" fmla="*/ 37 w 83"/>
                                <a:gd name="T15" fmla="*/ 117 h 136"/>
                                <a:gd name="T16" fmla="*/ 41 w 83"/>
                                <a:gd name="T17" fmla="*/ 136 h 136"/>
                                <a:gd name="T18" fmla="*/ 43 w 83"/>
                                <a:gd name="T19" fmla="*/ 126 h 136"/>
                                <a:gd name="T20" fmla="*/ 48 w 83"/>
                                <a:gd name="T21" fmla="*/ 106 h 136"/>
                                <a:gd name="T22" fmla="*/ 52 w 83"/>
                                <a:gd name="T23" fmla="*/ 87 h 136"/>
                                <a:gd name="T24" fmla="*/ 56 w 83"/>
                                <a:gd name="T25" fmla="*/ 67 h 136"/>
                                <a:gd name="T26" fmla="*/ 82 w 83"/>
                                <a:gd name="T27" fmla="*/ 1 h 136"/>
                                <a:gd name="T28" fmla="*/ 82 w 83"/>
                                <a:gd name="T29" fmla="*/ 0 h 136"/>
                                <a:gd name="T30" fmla="*/ 41 w 83"/>
                                <a:gd name="T31" fmla="*/ 24 h 1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83" h="136">
                                  <a:moveTo>
                                    <a:pt x="41" y="24"/>
                                  </a:moveTo>
                                  <a:lnTo>
                                    <a:pt x="41" y="24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"/>
                                  </a:lnTo>
                                  <a:lnTo>
                                    <a:pt x="26" y="67"/>
                                  </a:lnTo>
                                  <a:lnTo>
                                    <a:pt x="28" y="77"/>
                                  </a:lnTo>
                                  <a:lnTo>
                                    <a:pt x="32" y="97"/>
                                  </a:lnTo>
                                  <a:lnTo>
                                    <a:pt x="37" y="117"/>
                                  </a:lnTo>
                                  <a:lnTo>
                                    <a:pt x="41" y="136"/>
                                  </a:lnTo>
                                  <a:lnTo>
                                    <a:pt x="43" y="126"/>
                                  </a:lnTo>
                                  <a:lnTo>
                                    <a:pt x="48" y="106"/>
                                  </a:lnTo>
                                  <a:lnTo>
                                    <a:pt x="52" y="87"/>
                                  </a:lnTo>
                                  <a:lnTo>
                                    <a:pt x="56" y="67"/>
                                  </a:lnTo>
                                  <a:lnTo>
                                    <a:pt x="82" y="1"/>
                                  </a:lnTo>
                                  <a:lnTo>
                                    <a:pt x="82" y="0"/>
                                  </a:lnTo>
                                  <a:lnTo>
                                    <a:pt x="41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Freeform 141"/>
                          <wps:cNvSpPr>
                            <a:spLocks/>
                          </wps:cNvSpPr>
                          <wps:spPr bwMode="auto">
                            <a:xfrm>
                              <a:off x="9977" y="2100"/>
                              <a:ext cx="83" cy="136"/>
                            </a:xfrm>
                            <a:custGeom>
                              <a:avLst/>
                              <a:gdLst>
                                <a:gd name="T0" fmla="*/ 41 w 83"/>
                                <a:gd name="T1" fmla="*/ 111 h 136"/>
                                <a:gd name="T2" fmla="*/ 41 w 83"/>
                                <a:gd name="T3" fmla="*/ 111 h 136"/>
                                <a:gd name="T4" fmla="*/ 82 w 83"/>
                                <a:gd name="T5" fmla="*/ 136 h 136"/>
                                <a:gd name="T6" fmla="*/ 82 w 83"/>
                                <a:gd name="T7" fmla="*/ 135 h 136"/>
                                <a:gd name="T8" fmla="*/ 56 w 83"/>
                                <a:gd name="T9" fmla="*/ 69 h 136"/>
                                <a:gd name="T10" fmla="*/ 54 w 83"/>
                                <a:gd name="T11" fmla="*/ 58 h 136"/>
                                <a:gd name="T12" fmla="*/ 50 w 83"/>
                                <a:gd name="T13" fmla="*/ 39 h 136"/>
                                <a:gd name="T14" fmla="*/ 45 w 83"/>
                                <a:gd name="T15" fmla="*/ 19 h 136"/>
                                <a:gd name="T16" fmla="*/ 41 w 83"/>
                                <a:gd name="T17" fmla="*/ 0 h 136"/>
                                <a:gd name="T18" fmla="*/ 39 w 83"/>
                                <a:gd name="T19" fmla="*/ 10 h 136"/>
                                <a:gd name="T20" fmla="*/ 34 w 83"/>
                                <a:gd name="T21" fmla="*/ 30 h 136"/>
                                <a:gd name="T22" fmla="*/ 30 w 83"/>
                                <a:gd name="T23" fmla="*/ 49 h 136"/>
                                <a:gd name="T24" fmla="*/ 26 w 83"/>
                                <a:gd name="T25" fmla="*/ 69 h 136"/>
                                <a:gd name="T26" fmla="*/ 0 w 83"/>
                                <a:gd name="T27" fmla="*/ 135 h 136"/>
                                <a:gd name="T28" fmla="*/ 0 w 83"/>
                                <a:gd name="T29" fmla="*/ 136 h 136"/>
                                <a:gd name="T30" fmla="*/ 41 w 83"/>
                                <a:gd name="T31" fmla="*/ 111 h 1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83" h="136">
                                  <a:moveTo>
                                    <a:pt x="41" y="111"/>
                                  </a:moveTo>
                                  <a:lnTo>
                                    <a:pt x="41" y="111"/>
                                  </a:lnTo>
                                  <a:lnTo>
                                    <a:pt x="82" y="136"/>
                                  </a:lnTo>
                                  <a:lnTo>
                                    <a:pt x="82" y="135"/>
                                  </a:lnTo>
                                  <a:lnTo>
                                    <a:pt x="56" y="69"/>
                                  </a:lnTo>
                                  <a:lnTo>
                                    <a:pt x="54" y="58"/>
                                  </a:lnTo>
                                  <a:lnTo>
                                    <a:pt x="50" y="39"/>
                                  </a:lnTo>
                                  <a:lnTo>
                                    <a:pt x="45" y="19"/>
                                  </a:lnTo>
                                  <a:lnTo>
                                    <a:pt x="41" y="0"/>
                                  </a:lnTo>
                                  <a:lnTo>
                                    <a:pt x="39" y="10"/>
                                  </a:lnTo>
                                  <a:lnTo>
                                    <a:pt x="34" y="30"/>
                                  </a:lnTo>
                                  <a:lnTo>
                                    <a:pt x="30" y="49"/>
                                  </a:lnTo>
                                  <a:lnTo>
                                    <a:pt x="26" y="69"/>
                                  </a:lnTo>
                                  <a:lnTo>
                                    <a:pt x="0" y="135"/>
                                  </a:lnTo>
                                  <a:lnTo>
                                    <a:pt x="0" y="136"/>
                                  </a:lnTo>
                                  <a:lnTo>
                                    <a:pt x="41" y="1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Freeform 142"/>
                          <wps:cNvSpPr>
                            <a:spLocks/>
                          </wps:cNvSpPr>
                          <wps:spPr bwMode="auto">
                            <a:xfrm>
                              <a:off x="8857" y="2740"/>
                              <a:ext cx="1161" cy="267"/>
                            </a:xfrm>
                            <a:custGeom>
                              <a:avLst/>
                              <a:gdLst>
                                <a:gd name="T0" fmla="*/ 0 w 1161"/>
                                <a:gd name="T1" fmla="*/ 267 h 267"/>
                                <a:gd name="T2" fmla="*/ 1160 w 1161"/>
                                <a:gd name="T3" fmla="*/ 0 h 2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61" h="267">
                                  <a:moveTo>
                                    <a:pt x="0" y="267"/>
                                  </a:moveTo>
                                  <a:lnTo>
                                    <a:pt x="116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Freeform 143"/>
                          <wps:cNvSpPr>
                            <a:spLocks/>
                          </wps:cNvSpPr>
                          <wps:spPr bwMode="auto">
                            <a:xfrm>
                              <a:off x="8760" y="2959"/>
                              <a:ext cx="142" cy="81"/>
                            </a:xfrm>
                            <a:custGeom>
                              <a:avLst/>
                              <a:gdLst>
                                <a:gd name="T0" fmla="*/ 109 w 142"/>
                                <a:gd name="T1" fmla="*/ 45 h 81"/>
                                <a:gd name="T2" fmla="*/ 109 w 142"/>
                                <a:gd name="T3" fmla="*/ 45 h 81"/>
                                <a:gd name="T4" fmla="*/ 123 w 142"/>
                                <a:gd name="T5" fmla="*/ 0 h 81"/>
                                <a:gd name="T6" fmla="*/ 122 w 142"/>
                                <a:gd name="T7" fmla="*/ 0 h 81"/>
                                <a:gd name="T8" fmla="*/ 63 w 142"/>
                                <a:gd name="T9" fmla="*/ 40 h 81"/>
                                <a:gd name="T10" fmla="*/ 54 w 142"/>
                                <a:gd name="T11" fmla="*/ 45 h 81"/>
                                <a:gd name="T12" fmla="*/ 36 w 142"/>
                                <a:gd name="T13" fmla="*/ 53 h 81"/>
                                <a:gd name="T14" fmla="*/ 18 w 142"/>
                                <a:gd name="T15" fmla="*/ 62 h 81"/>
                                <a:gd name="T16" fmla="*/ 0 w 142"/>
                                <a:gd name="T17" fmla="*/ 70 h 81"/>
                                <a:gd name="T18" fmla="*/ 10 w 142"/>
                                <a:gd name="T19" fmla="*/ 70 h 81"/>
                                <a:gd name="T20" fmla="*/ 30 w 142"/>
                                <a:gd name="T21" fmla="*/ 70 h 81"/>
                                <a:gd name="T22" fmla="*/ 50 w 142"/>
                                <a:gd name="T23" fmla="*/ 70 h 81"/>
                                <a:gd name="T24" fmla="*/ 70 w 142"/>
                                <a:gd name="T25" fmla="*/ 70 h 81"/>
                                <a:gd name="T26" fmla="*/ 141 w 142"/>
                                <a:gd name="T27" fmla="*/ 80 h 81"/>
                                <a:gd name="T28" fmla="*/ 142 w 142"/>
                                <a:gd name="T29" fmla="*/ 79 h 81"/>
                                <a:gd name="T30" fmla="*/ 109 w 142"/>
                                <a:gd name="T31" fmla="*/ 45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42" h="81">
                                  <a:moveTo>
                                    <a:pt x="109" y="45"/>
                                  </a:moveTo>
                                  <a:lnTo>
                                    <a:pt x="109" y="45"/>
                                  </a:lnTo>
                                  <a:lnTo>
                                    <a:pt x="123" y="0"/>
                                  </a:lnTo>
                                  <a:lnTo>
                                    <a:pt x="122" y="0"/>
                                  </a:lnTo>
                                  <a:lnTo>
                                    <a:pt x="63" y="40"/>
                                  </a:lnTo>
                                  <a:lnTo>
                                    <a:pt x="54" y="45"/>
                                  </a:lnTo>
                                  <a:lnTo>
                                    <a:pt x="36" y="53"/>
                                  </a:lnTo>
                                  <a:lnTo>
                                    <a:pt x="18" y="62"/>
                                  </a:lnTo>
                                  <a:lnTo>
                                    <a:pt x="0" y="70"/>
                                  </a:lnTo>
                                  <a:lnTo>
                                    <a:pt x="10" y="70"/>
                                  </a:lnTo>
                                  <a:lnTo>
                                    <a:pt x="30" y="70"/>
                                  </a:lnTo>
                                  <a:lnTo>
                                    <a:pt x="50" y="70"/>
                                  </a:lnTo>
                                  <a:lnTo>
                                    <a:pt x="70" y="70"/>
                                  </a:lnTo>
                                  <a:lnTo>
                                    <a:pt x="141" y="80"/>
                                  </a:lnTo>
                                  <a:lnTo>
                                    <a:pt x="142" y="79"/>
                                  </a:lnTo>
                                  <a:lnTo>
                                    <a:pt x="109" y="4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5" name="Freeform 144"/>
                          <wps:cNvSpPr>
                            <a:spLocks/>
                          </wps:cNvSpPr>
                          <wps:spPr bwMode="auto">
                            <a:xfrm>
                              <a:off x="9163" y="3250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6" name="Freeform 145"/>
                          <wps:cNvSpPr>
                            <a:spLocks/>
                          </wps:cNvSpPr>
                          <wps:spPr bwMode="auto">
                            <a:xfrm>
                              <a:off x="8941" y="2740"/>
                              <a:ext cx="1077" cy="732"/>
                            </a:xfrm>
                            <a:custGeom>
                              <a:avLst/>
                              <a:gdLst>
                                <a:gd name="T0" fmla="*/ 0 w 1077"/>
                                <a:gd name="T1" fmla="*/ 732 h 732"/>
                                <a:gd name="T2" fmla="*/ 1077 w 1077"/>
                                <a:gd name="T3" fmla="*/ 0 h 7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77" h="732">
                                  <a:moveTo>
                                    <a:pt x="0" y="732"/>
                                  </a:moveTo>
                                  <a:lnTo>
                                    <a:pt x="107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7" name="Freeform 146"/>
                          <wps:cNvSpPr>
                            <a:spLocks/>
                          </wps:cNvSpPr>
                          <wps:spPr bwMode="auto">
                            <a:xfrm>
                              <a:off x="8858" y="3418"/>
                              <a:ext cx="135" cy="111"/>
                            </a:xfrm>
                            <a:custGeom>
                              <a:avLst/>
                              <a:gdLst>
                                <a:gd name="T0" fmla="*/ 92 w 135"/>
                                <a:gd name="T1" fmla="*/ 47 h 111"/>
                                <a:gd name="T2" fmla="*/ 92 w 135"/>
                                <a:gd name="T3" fmla="*/ 47 h 111"/>
                                <a:gd name="T4" fmla="*/ 89 w 135"/>
                                <a:gd name="T5" fmla="*/ 0 h 111"/>
                                <a:gd name="T6" fmla="*/ 88 w 135"/>
                                <a:gd name="T7" fmla="*/ 0 h 111"/>
                                <a:gd name="T8" fmla="*/ 48 w 135"/>
                                <a:gd name="T9" fmla="*/ 59 h 111"/>
                                <a:gd name="T10" fmla="*/ 41 w 135"/>
                                <a:gd name="T11" fmla="*/ 66 h 111"/>
                                <a:gd name="T12" fmla="*/ 27 w 135"/>
                                <a:gd name="T13" fmla="*/ 81 h 111"/>
                                <a:gd name="T14" fmla="*/ 13 w 135"/>
                                <a:gd name="T15" fmla="*/ 95 h 111"/>
                                <a:gd name="T16" fmla="*/ 0 w 135"/>
                                <a:gd name="T17" fmla="*/ 110 h 111"/>
                                <a:gd name="T18" fmla="*/ 9 w 135"/>
                                <a:gd name="T19" fmla="*/ 106 h 111"/>
                                <a:gd name="T20" fmla="*/ 28 w 135"/>
                                <a:gd name="T21" fmla="*/ 99 h 111"/>
                                <a:gd name="T22" fmla="*/ 47 w 135"/>
                                <a:gd name="T23" fmla="*/ 91 h 111"/>
                                <a:gd name="T24" fmla="*/ 65 w 135"/>
                                <a:gd name="T25" fmla="*/ 84 h 111"/>
                                <a:gd name="T26" fmla="*/ 135 w 135"/>
                                <a:gd name="T27" fmla="*/ 68 h 111"/>
                                <a:gd name="T28" fmla="*/ 135 w 135"/>
                                <a:gd name="T29" fmla="*/ 67 h 111"/>
                                <a:gd name="T30" fmla="*/ 92 w 135"/>
                                <a:gd name="T31" fmla="*/ 47 h 1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35" h="111">
                                  <a:moveTo>
                                    <a:pt x="92" y="47"/>
                                  </a:moveTo>
                                  <a:lnTo>
                                    <a:pt x="92" y="47"/>
                                  </a:lnTo>
                                  <a:lnTo>
                                    <a:pt x="89" y="0"/>
                                  </a:lnTo>
                                  <a:lnTo>
                                    <a:pt x="88" y="0"/>
                                  </a:lnTo>
                                  <a:lnTo>
                                    <a:pt x="48" y="59"/>
                                  </a:lnTo>
                                  <a:lnTo>
                                    <a:pt x="41" y="66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13" y="95"/>
                                  </a:lnTo>
                                  <a:lnTo>
                                    <a:pt x="0" y="110"/>
                                  </a:lnTo>
                                  <a:lnTo>
                                    <a:pt x="9" y="106"/>
                                  </a:lnTo>
                                  <a:lnTo>
                                    <a:pt x="28" y="99"/>
                                  </a:lnTo>
                                  <a:lnTo>
                                    <a:pt x="47" y="91"/>
                                  </a:lnTo>
                                  <a:lnTo>
                                    <a:pt x="65" y="84"/>
                                  </a:lnTo>
                                  <a:lnTo>
                                    <a:pt x="135" y="68"/>
                                  </a:lnTo>
                                  <a:lnTo>
                                    <a:pt x="135" y="67"/>
                                  </a:lnTo>
                                  <a:lnTo>
                                    <a:pt x="92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8" name="Freeform 147"/>
                          <wps:cNvSpPr>
                            <a:spLocks/>
                          </wps:cNvSpPr>
                          <wps:spPr bwMode="auto">
                            <a:xfrm>
                              <a:off x="9203" y="3290"/>
                              <a:ext cx="1153" cy="406"/>
                            </a:xfrm>
                            <a:custGeom>
                              <a:avLst/>
                              <a:gdLst>
                                <a:gd name="T0" fmla="*/ 1153 w 1153"/>
                                <a:gd name="T1" fmla="*/ 406 h 406"/>
                                <a:gd name="T2" fmla="*/ 0 w 1153"/>
                                <a:gd name="T3" fmla="*/ 0 h 4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53" h="406">
                                  <a:moveTo>
                                    <a:pt x="1153" y="40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9" name="Freeform 148"/>
                          <wps:cNvSpPr>
                            <a:spLocks/>
                          </wps:cNvSpPr>
                          <wps:spPr bwMode="auto">
                            <a:xfrm>
                              <a:off x="10309" y="3646"/>
                              <a:ext cx="142" cy="84"/>
                            </a:xfrm>
                            <a:custGeom>
                              <a:avLst/>
                              <a:gdLst>
                                <a:gd name="T0" fmla="*/ 36 w 142"/>
                                <a:gd name="T1" fmla="*/ 46 h 84"/>
                                <a:gd name="T2" fmla="*/ 36 w 142"/>
                                <a:gd name="T3" fmla="*/ 46 h 84"/>
                                <a:gd name="T4" fmla="*/ 0 w 142"/>
                                <a:gd name="T5" fmla="*/ 77 h 84"/>
                                <a:gd name="T6" fmla="*/ 1 w 142"/>
                                <a:gd name="T7" fmla="*/ 78 h 84"/>
                                <a:gd name="T8" fmla="*/ 72 w 142"/>
                                <a:gd name="T9" fmla="*/ 75 h 84"/>
                                <a:gd name="T10" fmla="*/ 82 w 142"/>
                                <a:gd name="T11" fmla="*/ 76 h 84"/>
                                <a:gd name="T12" fmla="*/ 102 w 142"/>
                                <a:gd name="T13" fmla="*/ 79 h 84"/>
                                <a:gd name="T14" fmla="*/ 122 w 142"/>
                                <a:gd name="T15" fmla="*/ 81 h 84"/>
                                <a:gd name="T16" fmla="*/ 142 w 142"/>
                                <a:gd name="T17" fmla="*/ 84 h 84"/>
                                <a:gd name="T18" fmla="*/ 133 w 142"/>
                                <a:gd name="T19" fmla="*/ 78 h 84"/>
                                <a:gd name="T20" fmla="*/ 116 w 142"/>
                                <a:gd name="T21" fmla="*/ 67 h 84"/>
                                <a:gd name="T22" fmla="*/ 99 w 142"/>
                                <a:gd name="T23" fmla="*/ 57 h 84"/>
                                <a:gd name="T24" fmla="*/ 82 w 142"/>
                                <a:gd name="T25" fmla="*/ 46 h 84"/>
                                <a:gd name="T26" fmla="*/ 28 w 142"/>
                                <a:gd name="T27" fmla="*/ 0 h 84"/>
                                <a:gd name="T28" fmla="*/ 27 w 142"/>
                                <a:gd name="T29" fmla="*/ 0 h 84"/>
                                <a:gd name="T30" fmla="*/ 36 w 142"/>
                                <a:gd name="T31" fmla="*/ 46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42" h="84">
                                  <a:moveTo>
                                    <a:pt x="36" y="46"/>
                                  </a:moveTo>
                                  <a:lnTo>
                                    <a:pt x="36" y="46"/>
                                  </a:lnTo>
                                  <a:lnTo>
                                    <a:pt x="0" y="77"/>
                                  </a:lnTo>
                                  <a:lnTo>
                                    <a:pt x="1" y="78"/>
                                  </a:lnTo>
                                  <a:lnTo>
                                    <a:pt x="72" y="75"/>
                                  </a:lnTo>
                                  <a:lnTo>
                                    <a:pt x="82" y="76"/>
                                  </a:lnTo>
                                  <a:lnTo>
                                    <a:pt x="102" y="79"/>
                                  </a:lnTo>
                                  <a:lnTo>
                                    <a:pt x="122" y="81"/>
                                  </a:lnTo>
                                  <a:lnTo>
                                    <a:pt x="142" y="84"/>
                                  </a:lnTo>
                                  <a:lnTo>
                                    <a:pt x="133" y="78"/>
                                  </a:lnTo>
                                  <a:lnTo>
                                    <a:pt x="116" y="67"/>
                                  </a:lnTo>
                                  <a:lnTo>
                                    <a:pt x="99" y="57"/>
                                  </a:lnTo>
                                  <a:lnTo>
                                    <a:pt x="82" y="46"/>
                                  </a:lnTo>
                                  <a:lnTo>
                                    <a:pt x="28" y="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36" y="4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0" name="Freeform 149"/>
                          <wps:cNvSpPr>
                            <a:spLocks/>
                          </wps:cNvSpPr>
                          <wps:spPr bwMode="auto">
                            <a:xfrm>
                              <a:off x="9978" y="2700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1" name="Freeform 150"/>
                          <wps:cNvSpPr>
                            <a:spLocks/>
                          </wps:cNvSpPr>
                          <wps:spPr bwMode="auto">
                            <a:xfrm>
                              <a:off x="9978" y="3535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2" name="Freeform 151"/>
                          <wps:cNvSpPr>
                            <a:spLocks/>
                          </wps:cNvSpPr>
                          <wps:spPr bwMode="auto">
                            <a:xfrm>
                              <a:off x="9013" y="2915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23" name="Text Box 152"/>
                        <wps:cNvSpPr txBox="1">
                          <a:spLocks noChangeArrowheads="1"/>
                        </wps:cNvSpPr>
                        <wps:spPr bwMode="auto">
                          <a:xfrm>
                            <a:off x="10049" y="2290"/>
                            <a:ext cx="170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before="3" w:after="0" w:line="120" w:lineRule="exact"/>
                                <w:rPr>
                                  <w:rFonts w:ascii="Arial" w:hAnsi="Arial" w:cs="Arial"/>
                                  <w:color w:val="000000"/>
                                  <w:sz w:val="12"/>
                                  <w:szCs w:val="12"/>
                                </w:rPr>
                              </w:pPr>
                            </w:p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ind w:left="20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4" name="Text Box 153"/>
                        <wps:cNvSpPr txBox="1">
                          <a:spLocks noChangeArrowheads="1"/>
                        </wps:cNvSpPr>
                        <wps:spPr bwMode="auto">
                          <a:xfrm>
                            <a:off x="9879" y="2553"/>
                            <a:ext cx="13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182" w:lineRule="exact"/>
                                <w:ind w:left="20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before="81" w:after="0" w:line="240" w:lineRule="auto"/>
                                <w:ind w:left="35" w:right="-24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5" name="Text Box 154"/>
                        <wps:cNvSpPr txBox="1">
                          <a:spLocks noChangeArrowheads="1"/>
                        </wps:cNvSpPr>
                        <wps:spPr bwMode="auto">
                          <a:xfrm>
                            <a:off x="8964" y="2710"/>
                            <a:ext cx="16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6" name="Text Box 155"/>
                        <wps:cNvSpPr txBox="1">
                          <a:spLocks noChangeArrowheads="1"/>
                        </wps:cNvSpPr>
                        <wps:spPr bwMode="auto">
                          <a:xfrm>
                            <a:off x="9544" y="2838"/>
                            <a:ext cx="1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182" w:lineRule="exact"/>
                                <w:ind w:left="20" w:right="-24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7" name="Text Box 156"/>
                        <wps:cNvSpPr txBox="1">
                          <a:spLocks noChangeArrowheads="1"/>
                        </wps:cNvSpPr>
                        <wps:spPr bwMode="auto">
                          <a:xfrm>
                            <a:off x="9359" y="3173"/>
                            <a:ext cx="1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182" w:lineRule="exact"/>
                                <w:ind w:left="20" w:right="-24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8" name="Text Box 157"/>
                        <wps:cNvSpPr txBox="1">
                          <a:spLocks noChangeArrowheads="1"/>
                        </wps:cNvSpPr>
                        <wps:spPr bwMode="auto">
                          <a:xfrm>
                            <a:off x="9099" y="3330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9" name="Text Box 158"/>
                        <wps:cNvSpPr txBox="1">
                          <a:spLocks noChangeArrowheads="1"/>
                        </wps:cNvSpPr>
                        <wps:spPr bwMode="auto">
                          <a:xfrm>
                            <a:off x="9894" y="3358"/>
                            <a:ext cx="325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16" w:lineRule="exact"/>
                                <w:ind w:left="20" w:right="-30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 xml:space="preserve">2 </w:t>
                              </w: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6" o:spid="_x0000_s1053" style="position:absolute;margin-left:369.45pt;margin-top:15.5pt;width:85.35pt;height:92.55pt;z-index:-251627008" coordorigin="8752,2092" coordsize="1707,1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">
                <v:group id="Group 137" o:spid="_x0000_s1054" style="position:absolute;left:8752;top:2092;width:1707;height:1851" coordorigin="8752,2092" coordsize="1707,18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bKWWs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Oh&#10;lW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1spZaxgAAANwA&#10;AAAPAAAAAAAAAAAAAAAAAKoCAABkcnMvZG93bnJldi54bWxQSwUGAAAAAAQABAD6AAAAnQMAAAAA&#10;">
                  <v:shape id="Freeform 138" o:spid="_x0000_s1055" style="position:absolute;left:9978;top:234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rvvMEA&#10;AADcAAAADwAAAGRycy9kb3ducmV2LnhtbERPTWsCMRC9F/wPYYReiib1ILoaRaRFoaeqoN6GzbhZ&#10;3EyWJHW3/74pFHqbx/uc5bp3jXhQiLVnDa9jBYK49KbmSsPp+D6agYgJ2WDjmTR8U4T1avC0xML4&#10;jj/pcUiVyCEcC9RgU2oLKWNpyWEc+5Y4czcfHKYMQyVNwC6Hu0ZOlJpKhzXnBostbS2V98OX0xA6&#10;dZFvZ77up3YmL/VL+Ei7oPXzsN8sQCTq07/4z703eb6aw+8z+QK5+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+a77zBAAAA3AAAAA8AAAAAAAAAAAAAAAAAmAIAAGRycy9kb3du&#10;cmV2LnhtbFBLBQYAAAAABAAEAPUAAACGAwAAAAA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139" o:spid="_x0000_s1056" style="position:absolute;left:10018;top:2200;width:0;height:1635;visibility:visible;mso-wrap-style:square;v-text-anchor:top" coordsize="0,1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4mZP8UA&#10;AADcAAAADwAAAGRycy9kb3ducmV2LnhtbESPQWvCQBCF7wX/wzKCl6KbeJAaXUUsBfHWVFtyG7LT&#10;JDQ7G7KrRn9951DobYb35r1v1tvBtepKfWg8G0hnCSji0tuGKwOnj7fpC6gQkS22nsnAnQJsN6On&#10;NWbW3/idrnmslIRwyNBAHWOXaR3KmhyGme+IRfv2vcMoa19p2+NNwl2r50my0A4bloYaO9rXVP7k&#10;F2egcHl6KL5el8VnFfn8TAv9OKIxk/GwW4GKNMR/89/1wQp+KvjyjEy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HiZk/xQAAANwAAAAPAAAAAAAAAAAAAAAAAJgCAABkcnMv&#10;ZG93bnJldi54bWxQSwUGAAAAAAQABAD1AAAAigMAAAAA&#10;" path="m,l,1635e" filled="f" strokecolor="#363435">
                    <v:path arrowok="t" o:connecttype="custom" o:connectlocs="0,0;0,1635" o:connectangles="0,0"/>
                  </v:shape>
                  <v:shape id="Freeform 140" o:spid="_x0000_s1057" style="position:absolute;left:9977;top:3799;width:83;height:136;visibility:visible;mso-wrap-style:square;v-text-anchor:top" coordsize="83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H5SsMA&#10;AADcAAAADwAAAGRycy9kb3ducmV2LnhtbERPTWsCMRC9F/ofwhR6q9lYrGVrFBUFPfTg2kOP42a6&#10;u3QzWZKo6783guBtHu9zJrPetuJEPjSONahBBoK4dKbhSsPPfv32CSJEZIOtY9JwoQCz6fPTBHPj&#10;zryjUxErkUI45KihjrHLpQxlTRbDwHXEiftz3mJM0FfSeDyncNvKYZZ9SIsNp4YaO1rWVP4XR6uh&#10;3I7Vcjw6fq/WfqEOv/1hW7x7rV9f+vkXiEh9fIjv7o1J85WC2zPpAjm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H5SsMAAADcAAAADwAAAAAAAAAAAAAAAACYAgAAZHJzL2Rv&#10;d25yZXYueG1sUEsFBgAAAAAEAAQA9QAAAIgDAAAAAA==&#10;" path="m41,24r,l,,,1,26,67r2,10l32,97r5,20l41,136r2,-10l48,106,52,87,56,67,82,1,82,,41,24xe" fillcolor="#363435" stroked="f">
                    <v:path arrowok="t" o:connecttype="custom" o:connectlocs="41,24;41,24;0,0;0,1;26,67;28,77;32,97;37,117;41,136;43,126;48,106;52,87;56,67;82,1;82,0;41,24" o:connectangles="0,0,0,0,0,0,0,0,0,0,0,0,0,0,0,0"/>
                  </v:shape>
                  <v:shape id="Freeform 141" o:spid="_x0000_s1058" style="position:absolute;left:9977;top:2100;width:83;height:136;visibility:visible;mso-wrap-style:square;v-text-anchor:top" coordsize="83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NnPcMA&#10;AADcAAAADwAAAGRycy9kb3ducmV2LnhtbERPS2vCQBC+F/oflin01mxi8UF0lSoK9eDBtAePY3ZM&#10;QrOzYXfV9N+7guBtPr7nzBa9acWFnG8sK8iSFARxaXXDlYLfn83HBIQPyBpby6Tgnzws5q8vM8y1&#10;vfKeLkWoRAxhn6OCOoQul9KXNRn0ie2II3eyzmCI0FVSO7zGcNPKQZqOpMGGY0ONHa1qKv+Ks1FQ&#10;bsfZajw879Ybt8yOh/64LT6dUu9v/dcURKA+PMUP97eO87MB3J+JF8j5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UNnPcMAAADcAAAADwAAAAAAAAAAAAAAAACYAgAAZHJzL2Rv&#10;d25yZXYueG1sUEsFBgAAAAAEAAQA9QAAAIgDAAAAAA==&#10;" path="m41,111r,l82,136r,-1l56,69,54,58,50,39,45,19,41,,39,10,34,30,30,49,26,69,,135r,1l41,111xe" fillcolor="#363435" stroked="f">
                    <v:path arrowok="t" o:connecttype="custom" o:connectlocs="41,111;41,111;82,136;82,135;56,69;54,58;50,39;45,19;41,0;39,10;34,30;30,49;26,69;0,135;0,136;41,111" o:connectangles="0,0,0,0,0,0,0,0,0,0,0,0,0,0,0,0"/>
                  </v:shape>
                  <v:shape id="Freeform 142" o:spid="_x0000_s1059" style="position:absolute;left:8857;top:2740;width:1161;height:267;visibility:visible;mso-wrap-style:square;v-text-anchor:top" coordsize="1161,2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lT0sEA&#10;AADcAAAADwAAAGRycy9kb3ducmV2LnhtbERPTWvCQBC9F/wPyxR6q5soSExdQ7EVevFg1J6H7JhE&#10;s7Mhuybpv+8Kgrd5vM9ZZaNpRE+dqy0riKcRCOLC6ppLBcfD9j0B4TyyxsYyKfgjB9l68rLCVNuB&#10;99TnvhQhhF2KCirv21RKV1Rk0E1tSxy4s+0M+gC7UuoOhxBuGjmLooU0WHNoqLClTUXFNb8ZBZfD&#10;t82/TrPk1/p+d4zy+WWJrNTb6/j5AcLT6J/ih/tHh/nxHO7PhAvk+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ZU9LBAAAA3AAAAA8AAAAAAAAAAAAAAAAAmAIAAGRycy9kb3du&#10;cmV2LnhtbFBLBQYAAAAABAAEAPUAAACGAwAAAAA=&#10;" path="m,267l1160,e" filled="f" strokecolor="#363435">
                    <v:path arrowok="t" o:connecttype="custom" o:connectlocs="0,267;1160,0" o:connectangles="0,0"/>
                  </v:shape>
                  <v:shape id="Freeform 143" o:spid="_x0000_s1060" style="position:absolute;left:8760;top:2959;width:142;height:81;visibility:visible;mso-wrap-style:square;v-text-anchor:top" coordsize="142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L6ycIA&#10;AADcAAAADwAAAGRycy9kb3ducmV2LnhtbERPTWvCQBC9C/6HZQq96SZtFYluQkwN9Bpb8DpkxyQ0&#10;Oxuyq8b++m6h4G0e73N22WR6caXRdZYVxMsIBHFtdceNgq/PcrEB4Tyyxt4yKbiTgyydz3aYaHvj&#10;iq5H34gQwi5BBa33QyKlq1sy6JZ2IA7c2Y4GfYBjI/WItxBuevkSRWtpsOPQ0OJARUv19/FiFFzW&#10;q2Jv/eGUR/ef90M+5GX12ij1/DTlWxCeJv8Q/7s/dJgfv8HfM+ECmf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AvrJwgAAANwAAAAPAAAAAAAAAAAAAAAAAJgCAABkcnMvZG93&#10;bnJldi54bWxQSwUGAAAAAAQABAD1AAAAhwMAAAAA&#10;" path="m109,45r,l123,r-1,l63,40r-9,5l36,53,18,62,,70r10,l30,70r20,l70,70r71,10l142,79,109,45xe" fillcolor="#363435" stroked="f">
                    <v:path arrowok="t" o:connecttype="custom" o:connectlocs="109,45;109,45;123,0;122,0;63,40;54,45;36,53;18,62;0,70;10,70;30,70;50,70;70,70;141,80;142,79;109,45" o:connectangles="0,0,0,0,0,0,0,0,0,0,0,0,0,0,0,0"/>
                  </v:shape>
                  <v:shape id="Freeform 144" o:spid="_x0000_s1061" style="position:absolute;left:9163;top:3250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5zZMIA&#10;AADcAAAADwAAAGRycy9kb3ducmV2LnhtbERP32vCMBB+F/Y/hBv4IjNVUEptKmMoE3yaG0zfjubW&#10;lDWXkmS2/vdmMNjbfXw/r9yOthNX8qF1rGAxz0AQ10633Cj4eN8/5SBCRNbYOSYFNwqwrR4mJRba&#10;DfxG11NsRArhUKACE2NfSBlqQxbD3PXEifty3mJM0DdSexxSuO3kMsvW0mLLqcFgTy+G6u/Tj1Xg&#10;h+wsd598OaxNLs/tzB/jq1dq+jg+b0BEGuO/+M990Gn+YgW/z6QLZHU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DnNkwgAAANwAAAAPAAAAAAAAAAAAAAAAAJgCAABkcnMvZG93&#10;bnJldi54bWxQSwUGAAAAAAQABAD1AAAAhwMAAAAA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145" o:spid="_x0000_s1062" style="position:absolute;left:8941;top:2740;width:1077;height:732;visibility:visible;mso-wrap-style:square;v-text-anchor:top" coordsize="1077,7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XLisEA&#10;AADcAAAADwAAAGRycy9kb3ducmV2LnhtbERPS4vCMBC+L/gfwgje1rQrlFqNIrsInhbWB3gcmrEt&#10;NpOaZG3995sFwdt8fM9ZrgfTijs531hWkE4TEMSl1Q1XCo6H7XsOwgdkja1lUvAgD+vV6G2JhbY9&#10;/9B9HyoRQ9gXqKAOoSuk9GVNBv3UdsSRu1hnMEToKqkd9jHctPIjSTJpsOHYUGNHnzWV1/2vUVBe&#10;bt+n2SzLD3nvvuw1Pc/7YJWajIfNAkSgIbzET/dOx/lpBv/PxAv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GVy4rBAAAA3AAAAA8AAAAAAAAAAAAAAAAAmAIAAGRycy9kb3du&#10;cmV2LnhtbFBLBQYAAAAABAAEAPUAAACGAwAAAAA=&#10;" path="m,732l1077,e" filled="f" strokecolor="#363435">
                    <v:path arrowok="t" o:connecttype="custom" o:connectlocs="0,732;1077,0" o:connectangles="0,0"/>
                  </v:shape>
                  <v:shape id="Freeform 146" o:spid="_x0000_s1063" style="position:absolute;left:8858;top:3418;width:135;height:111;visibility:visible;mso-wrap-style:square;v-text-anchor:top" coordsize="13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OU08IA&#10;AADcAAAADwAAAGRycy9kb3ducmV2LnhtbERPzWoCMRC+F3yHMEIvRRO1VdkaRQuF9uDBrQ8wbMbs&#10;0s1k3URN394UCr3Nx/c7q01yrbhSHxrPGiZjBYK48qZhq+H49T5agggR2WDrmTT8UIDNevCwwsL4&#10;Gx/oWkYrcgiHAjXUMXaFlKGqyWEY+444cyffO4wZ9laaHm853LVyqtRcOmw4N9TY0VtN1Xd5cRqe&#10;U3pqy6MyB6tO593Wvuzt7FPrx2HavoKIlOK/+M/9YfL8yQJ+n8kX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Q5TTwgAAANwAAAAPAAAAAAAAAAAAAAAAAJgCAABkcnMvZG93&#10;bnJldi54bWxQSwUGAAAAAAQABAD1AAAAhwMAAAAA&#10;" path="m92,47r,l89,,88,,48,59r-7,7l27,81,13,95,,110r9,-4l28,99,47,91,65,84,135,68r,-1l92,47xe" fillcolor="#363435" stroked="f">
                    <v:path arrowok="t" o:connecttype="custom" o:connectlocs="92,47;92,47;89,0;88,0;48,59;41,66;27,81;13,95;0,110;9,106;28,99;47,91;65,84;135,68;135,67;92,47" o:connectangles="0,0,0,0,0,0,0,0,0,0,0,0,0,0,0,0"/>
                  </v:shape>
                  <v:shape id="Freeform 147" o:spid="_x0000_s1064" style="position:absolute;left:9203;top:3290;width:1153;height:406;visibility:visible;mso-wrap-style:square;v-text-anchor:top" coordsize="1153,4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GoX8UA&#10;AADcAAAADwAAAGRycy9kb3ducmV2LnhtbESPQWvCQBCF70L/wzKF3sxGC0VSN0EsSqFQNXrocciO&#10;STA7m2a3mv5751DobYb35r1vlsXoOnWlIbSeDcySFBRx5W3LtYHTcTNdgAoR2WLnmQz8UoAif5gs&#10;MbP+xge6lrFWEsIhQwNNjH2mdagachgS3xOLdvaDwyjrUGs74E3CXafnafqiHbYsDQ32tG6oupQ/&#10;zsDuq9X7jzLOt6e35/qy7r8/uUNjnh7H1SuoSGP8N/9dv1vBnwmtPCMT6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kahfxQAAANwAAAAPAAAAAAAAAAAAAAAAAJgCAABkcnMv&#10;ZG93bnJldi54bWxQSwUGAAAAAAQABAD1AAAAigMAAAAA&#10;" path="m1153,406l,e" filled="f" strokecolor="#363435">
                    <v:path arrowok="t" o:connecttype="custom" o:connectlocs="1153,406;0,0" o:connectangles="0,0"/>
                  </v:shape>
                  <v:shape id="Freeform 148" o:spid="_x0000_s1065" style="position:absolute;left:10309;top:3646;width:142;height:84;visibility:visible;mso-wrap-style:square;v-text-anchor:top" coordsize="142,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8+ucIA&#10;AADcAAAADwAAAGRycy9kb3ducmV2LnhtbERPTWvCQBC9C/0PyxR6EbNJKUWja1ChUOgpUdrrmB03&#10;wexsyG5N/PfdQqG3ebzP2RST7cSNBt86VpAlKQji2umWjYLT8W2xBOEDssbOMSm4k4di+zDbYK7d&#10;yCXdqmBEDGGfo4ImhD6X0tcNWfSJ64kjd3GDxRDhYKQecIzhtpPPafoqLbYcGxrs6dBQfa2+rQIj&#10;y3l63x/k+SV8GPtZTeX4VSr19Djt1iACTeFf/Od+13F+toLfZ+IFcv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Hz65wgAAANwAAAAPAAAAAAAAAAAAAAAAAJgCAABkcnMvZG93&#10;bnJldi54bWxQSwUGAAAAAAQABAD1AAAAhwMAAAAA&#10;" path="m36,46r,l,77r1,1l72,75r10,1l102,79r20,2l142,84r-9,-6l116,67,99,57,82,46,28,,27,r9,46xe" fillcolor="#363435" stroked="f">
                    <v:path arrowok="t" o:connecttype="custom" o:connectlocs="36,46;36,46;0,77;1,78;72,75;82,76;102,79;122,81;142,84;133,78;116,67;99,57;82,46;28,0;27,0;36,46" o:connectangles="0,0,0,0,0,0,0,0,0,0,0,0,0,0,0,0"/>
                  </v:shape>
                  <v:shape id="Freeform 149" o:spid="_x0000_s1066" style="position:absolute;left:9978;top:2700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UaQcQA&#10;AADcAAAADwAAAGRycy9kb3ducmV2LnhtbESPQWsCMRCF7wX/Q5hCL0Wz9SCyNYoUSwVPaqH2NmzG&#10;zeJmsiSpu/33zkHwNsN78943i9XgW3WlmJrABt4mBSjiKtiGawPfx8/xHFTKyBbbwGTgnxKslqOn&#10;BZY29Lyn6yHXSkI4lWjA5dyVWqfKkcc0CR2xaOcQPWZZY61txF7CfaunRTHTHhuWBocdfTiqLoc/&#10;byD2xUlvfvh3O3NzfWpe4y5/RWNenof1O6hMQ36Y79dbK/hTwZdnZAK9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VGkHEAAAA3AAAAA8AAAAAAAAAAAAAAAAAmAIAAGRycy9k&#10;b3ducmV2LnhtbFBLBQYAAAAABAAEAPUAAACJAwAAAAA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150" o:spid="_x0000_s1067" style="position:absolute;left:9978;top:353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lm/2sEA&#10;AADcAAAADwAAAGRycy9kb3ducmV2LnhtbERPS4vCMBC+C/sfwizsRTTVg0g1iiwrK+zJB6i3oRmb&#10;YjMpSbTdf28Ewdt8fM+ZLztbizv5UDlWMBpmIIgLpysuFRz268EURIjIGmvHpOCfAiwXH7055tq1&#10;vKX7LpYihXDIUYGJscmlDIUhi2HoGuLEXZy3GBP0pdQe2xRuaznOsom0WHFqMNjQt6HiurtZBb7N&#10;TvLnyOfNxEzlqer7v/jrlfr67FYzEJG6+Ba/3Bud5o9H8HwmXSA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Zv9rBAAAA3AAAAA8AAAAAAAAAAAAAAAAAmAIAAGRycy9kb3du&#10;cmV2LnhtbFBLBQYAAAAABAAEAPUAAACGAwAAAAA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151" o:spid="_x0000_s1068" style="position:absolute;left:9013;top:291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shrcEA&#10;AADcAAAADwAAAGRycy9kb3ducmV2LnhtbERPS4vCMBC+L/gfwgheljXdHkS6RhFRFDz5APU2NLNN&#10;2WZSkqyt/94sLHibj+85s0VvG3EnH2rHCj7HGQji0umaKwXn0+ZjCiJEZI2NY1LwoACL+eBthoV2&#10;HR/ofoyVSCEcClRgYmwLKUNpyGIYu5Y4cd/OW4wJ+kpqj10Kt43Ms2wiLdacGgy2tDJU/hx/rQLf&#10;ZVe5vvBtNzFTea3f/T5uvVKjYb/8AhGpjy/xv3un0/w8h79n0gVy/g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qLIa3BAAAA3AAAAA8AAAAAAAAAAAAAAAAAmAIAAGRycy9kb3du&#10;cmV2LnhtbFBLBQYAAAAABAAEAPUAAACGAwAAAAA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</v:group>
                <v:shape id="Text Box 152" o:spid="_x0000_s1069" type="#_x0000_t202" style="position:absolute;left:10049;top:2290;width:170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mT+M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rmT+MMAAADcAAAADwAAAAAAAAAAAAAAAACYAgAAZHJzL2Rv&#10;d25yZXYueG1sUEsFBgAAAAAEAAQA9QAAAIgDAAAAAA==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U</w:t>
                        </w:r>
                      </w:p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before="3" w:after="0" w:line="120" w:lineRule="exact"/>
                          <w:rPr>
                            <w:rFonts w:ascii="Arial" w:hAnsi="Arial" w:cs="Arial"/>
                            <w:color w:val="000000"/>
                            <w:sz w:val="12"/>
                            <w:szCs w:val="12"/>
                          </w:rPr>
                        </w:pPr>
                      </w:p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40" w:lineRule="auto"/>
                          <w:ind w:left="20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53" o:spid="_x0000_s1070" type="#_x0000_t202" style="position:absolute;left:9879;top:2553;width:13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ALjMMA&#10;AADcAAAADwAAAGRycy9kb3ducmV2LnhtbERPTWvCQBC9F/oflin01myUI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ALjMMAAADcAAAADwAAAAAAAAAAAAAAAACYAgAAZHJzL2Rv&#10;d25yZXYueG1sUEsFBgAAAAAEAAQA9QAAAIgDAAAAAA==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182" w:lineRule="exact"/>
                          <w:ind w:left="20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4</w:t>
                        </w:r>
                      </w:p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before="81" w:after="0" w:line="240" w:lineRule="auto"/>
                          <w:ind w:left="35" w:right="-24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154" o:spid="_x0000_s1071" type="#_x0000_t202" style="position:absolute;left:8964;top:2710;width:1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yuF8MA&#10;AADcAAAADwAAAGRycy9kb3ducmV2LnhtbERPTWvCQBC9F/oflin01mwUKm10I1IUCgUxpgePY3ZM&#10;lmRn0+xW03/vCgVv83ifs1iOthNnGrxxrGCSpCCIK6cN1wq+y83LGwgfkDV2jknBH3lY5o8PC8y0&#10;u3BB532oRQxhn6GCJoQ+k9JXDVn0ieuJI3dyg8UQ4VBLPeAlhttOTtN0Ji0ajg0N9vTRUNXuf62C&#10;1YGLtfnZHnfFqTBl+Z7y16xV6vlpXM1BBBrDXfzv/tRx/vQV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hyuF8MAAADcAAAADwAAAAAAAAAAAAAAAACYAgAAZHJzL2Rv&#10;d25yZXYueG1sUEsFBgAAAAAEAAQA9QAAAIgDAAAAAA==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155" o:spid="_x0000_s1072" type="#_x0000_t202" style="position:absolute;left:9544;top:2838;width:12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wYM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h/ksL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jBgwgAAANwAAAAPAAAAAAAAAAAAAAAAAJgCAABkcnMvZG93&#10;bnJldi54bWxQSwUGAAAAAAQABAD1AAAAhw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182" w:lineRule="exact"/>
                          <w:ind w:left="20" w:right="-24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156" o:spid="_x0000_s1073" type="#_x0000_t202" style="position:absolute;left:9359;top:3173;width:12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KV+8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Okc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KV+8MAAADcAAAADwAAAAAAAAAAAAAAAACYAgAAZHJzL2Rv&#10;d25yZXYueG1sUEsFBgAAAAAEAAQA9QAAAIgDAAAAAA==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182" w:lineRule="exact"/>
                          <w:ind w:left="20" w:right="-24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157" o:spid="_x0000_s1074" type="#_x0000_t202" style="position:absolute;left:9099;top:3330;width:20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0BicUA&#10;AADcAAAADwAAAGRycy9kb3ducmV2LnhtbESPQWvCQBCF74X+h2WE3upGD6Kpq0ipUChIYzz0OM2O&#10;yWJ2Nma3Gv995yB4m+G9ee+b5XrwrbpQH11gA5NxBoq4CtZxbeBQbl/noGJCttgGJgM3irBePT8t&#10;MbfhygVd9qlWEsIxRwNNSl2udawa8hjHoSMW7Rh6j0nWvta2x6uE+1ZPs2ymPTqWhgY7em+oOu3/&#10;vIHNDxcf7rz7/S6OhSvLRcZfs5MxL6Nh8wYq0ZAe5vv1pxX8qdDKMzKBX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HQGJxQAAANwAAAAPAAAAAAAAAAAAAAAAAJgCAABkcnMv&#10;ZG93bnJldi54bWxQSwUGAAAAAAQABAD1AAAAig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W</w:t>
                        </w:r>
                      </w:p>
                    </w:txbxContent>
                  </v:textbox>
                </v:shape>
                <v:shape id="Text Box 158" o:spid="_x0000_s1075" type="#_x0000_t202" style="position:absolute;left:9894;top:3358;width:32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GkEs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f5HC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GkEsMAAADcAAAADwAAAAAAAAAAAAAAAACYAgAAZHJzL2Rv&#10;d25yZXYueG1sUEsFBgAAAAAEAAQA9QAAAIgDAAAAAA==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16" w:lineRule="exact"/>
                          <w:ind w:left="20" w:right="-30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 xml:space="preserve">2 </w:t>
                        </w: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81D3A" w:rsidRPr="00781D3A">
        <w:rPr>
          <w:b/>
        </w:rPr>
        <w:t>5-8:  Name the sides of each angle.</w:t>
      </w:r>
    </w:p>
    <w:p w:rsidR="00781D3A" w:rsidRDefault="00781D3A" w:rsidP="00781D3A">
      <w:pPr>
        <w:widowControl w:val="0"/>
        <w:autoSpaceDE w:val="0"/>
        <w:autoSpaceDN w:val="0"/>
        <w:adjustRightInd w:val="0"/>
        <w:spacing w:after="0" w:line="240" w:lineRule="auto"/>
        <w:rPr>
          <w:b/>
        </w:rPr>
      </w:pPr>
    </w:p>
    <w:p w:rsidR="004878ED" w:rsidRDefault="00781D3A" w:rsidP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  <w:r w:rsidRPr="00781D3A">
        <w:rPr>
          <w:rFonts w:asciiTheme="minorHAnsi" w:hAnsiTheme="minorHAnsi"/>
          <w:b/>
        </w:rPr>
        <w:t xml:space="preserve">5.  </w:t>
      </w:r>
      <w:r w:rsidRPr="00781D3A">
        <w:rPr>
          <w:rFonts w:ascii="Cambria Math" w:eastAsia="Batang" w:hAnsi="Cambria Math" w:cs="Cambria Math"/>
          <w:color w:val="363435"/>
        </w:rPr>
        <w:t>∠</w:t>
      </w:r>
      <w:r w:rsidRPr="00781D3A">
        <w:rPr>
          <w:rFonts w:asciiTheme="minorHAnsi" w:eastAsia="Batang" w:hAnsiTheme="minorHAnsi"/>
          <w:color w:val="363435"/>
        </w:rPr>
        <w:t>4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="004878ED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b/>
          <w:color w:val="363435"/>
        </w:rPr>
        <w:t>6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 w:rsidRPr="00781D3A">
        <w:rPr>
          <w:rFonts w:asciiTheme="minorHAnsi" w:eastAsia="Batang" w:hAnsiTheme="minorHAnsi"/>
          <w:color w:val="363435"/>
        </w:rPr>
        <w:t>5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</w:p>
    <w:p w:rsidR="004878ED" w:rsidRDefault="004878ED" w:rsidP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4878ED" w:rsidRDefault="004878ED" w:rsidP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781D3A" w:rsidRPr="00781D3A" w:rsidRDefault="00781D3A" w:rsidP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  <w:r w:rsidRPr="00781D3A">
        <w:rPr>
          <w:rFonts w:asciiTheme="minorHAnsi" w:eastAsia="Batang" w:hAnsiTheme="minorHAnsi"/>
          <w:b/>
          <w:color w:val="363435"/>
        </w:rPr>
        <w:t>7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 w:rsidRPr="00781D3A">
        <w:rPr>
          <w:rFonts w:asciiTheme="minorHAnsi" w:eastAsia="Batang" w:hAnsiTheme="minorHAnsi"/>
          <w:color w:val="363435"/>
        </w:rPr>
        <w:t>STV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="004878ED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b/>
          <w:color w:val="363435"/>
        </w:rPr>
        <w:t>8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 w:rsidRPr="00781D3A">
        <w:rPr>
          <w:rFonts w:asciiTheme="minorHAnsi" w:eastAsia="Batang" w:hAnsiTheme="minorHAnsi"/>
          <w:color w:val="363435"/>
        </w:rPr>
        <w:t>1</w:t>
      </w:r>
    </w:p>
    <w:p w:rsidR="00781D3A" w:rsidRDefault="00781D3A" w:rsidP="00781D3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Batang" w:hAnsi="Times New Roman"/>
          <w:color w:val="363435"/>
        </w:rPr>
      </w:pPr>
    </w:p>
    <w:p w:rsidR="00781D3A" w:rsidRDefault="00781D3A" w:rsidP="00781D3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Batang" w:hAnsi="Times New Roman"/>
          <w:color w:val="363435"/>
        </w:rPr>
      </w:pPr>
    </w:p>
    <w:p w:rsidR="00781D3A" w:rsidRPr="00781D3A" w:rsidRDefault="00781D3A" w:rsidP="00781D3A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b/>
          <w:color w:val="363435"/>
        </w:rPr>
      </w:pPr>
      <w:r w:rsidRPr="00781D3A">
        <w:rPr>
          <w:rFonts w:asciiTheme="minorHAnsi" w:eastAsia="Batang" w:hAnsiTheme="minorHAnsi"/>
          <w:b/>
          <w:color w:val="363435"/>
        </w:rPr>
        <w:t>9-12:  Write another name for each angle.</w:t>
      </w:r>
    </w:p>
    <w:p w:rsidR="00781D3A" w:rsidRDefault="00B9053C" w:rsidP="00781D3A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Batang" w:hAnsi="Times New Roman"/>
          <w:b/>
          <w:color w:val="363435"/>
        </w:rPr>
      </w:pPr>
      <w:r>
        <w:rPr>
          <w:rFonts w:asciiTheme="minorHAnsi" w:hAnsiTheme="minorHAnsi"/>
          <w:b/>
          <w:noProof/>
        </w:rPr>
        <mc:AlternateContent>
          <mc:Choice Requires="wpg">
            <w:drawing>
              <wp:anchor distT="0" distB="0" distL="114300" distR="114300" simplePos="0" relativeHeight="251690496" behindDoc="1" locked="0" layoutInCell="1" allowOverlap="1">
                <wp:simplePos x="0" y="0"/>
                <wp:positionH relativeFrom="column">
                  <wp:posOffset>4735830</wp:posOffset>
                </wp:positionH>
                <wp:positionV relativeFrom="paragraph">
                  <wp:posOffset>6985</wp:posOffset>
                </wp:positionV>
                <wp:extent cx="1083945" cy="1175385"/>
                <wp:effectExtent l="3810" t="1270" r="0" b="0"/>
                <wp:wrapNone/>
                <wp:docPr id="84" name="Group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83945" cy="1175385"/>
                          <a:chOff x="8752" y="2092"/>
                          <a:chExt cx="1707" cy="1851"/>
                        </a:xfrm>
                      </wpg:grpSpPr>
                      <wpg:grpSp>
                        <wpg:cNvPr id="85" name="Group 160"/>
                        <wpg:cNvGrpSpPr>
                          <a:grpSpLocks/>
                        </wpg:cNvGrpSpPr>
                        <wpg:grpSpPr bwMode="auto">
                          <a:xfrm>
                            <a:off x="8752" y="2092"/>
                            <a:ext cx="1707" cy="1851"/>
                            <a:chOff x="8752" y="2092"/>
                            <a:chExt cx="1707" cy="1851"/>
                          </a:xfrm>
                        </wpg:grpSpPr>
                        <wps:wsp>
                          <wps:cNvPr id="86" name="Freeform 161"/>
                          <wps:cNvSpPr>
                            <a:spLocks/>
                          </wps:cNvSpPr>
                          <wps:spPr bwMode="auto">
                            <a:xfrm>
                              <a:off x="9978" y="2345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Freeform 162"/>
                          <wps:cNvSpPr>
                            <a:spLocks/>
                          </wps:cNvSpPr>
                          <wps:spPr bwMode="auto">
                            <a:xfrm>
                              <a:off x="10018" y="2200"/>
                              <a:ext cx="0" cy="1635"/>
                            </a:xfrm>
                            <a:custGeom>
                              <a:avLst/>
                              <a:gdLst>
                                <a:gd name="T0" fmla="*/ 0 h 1635"/>
                                <a:gd name="T1" fmla="*/ 1635 h 1635"/>
                              </a:gdLst>
                              <a:ahLst/>
                              <a:cxnLst>
                                <a:cxn ang="0">
                                  <a:pos x="0" y="T0"/>
                                </a:cxn>
                                <a:cxn ang="0">
                                  <a:pos x="0" y="T1"/>
                                </a:cxn>
                              </a:cxnLst>
                              <a:rect l="0" t="0" r="r" b="b"/>
                              <a:pathLst>
                                <a:path h="1635">
                                  <a:moveTo>
                                    <a:pt x="0" y="0"/>
                                  </a:moveTo>
                                  <a:lnTo>
                                    <a:pt x="0" y="1635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Freeform 163"/>
                          <wps:cNvSpPr>
                            <a:spLocks/>
                          </wps:cNvSpPr>
                          <wps:spPr bwMode="auto">
                            <a:xfrm>
                              <a:off x="9977" y="3799"/>
                              <a:ext cx="83" cy="136"/>
                            </a:xfrm>
                            <a:custGeom>
                              <a:avLst/>
                              <a:gdLst>
                                <a:gd name="T0" fmla="*/ 41 w 83"/>
                                <a:gd name="T1" fmla="*/ 24 h 136"/>
                                <a:gd name="T2" fmla="*/ 41 w 83"/>
                                <a:gd name="T3" fmla="*/ 24 h 136"/>
                                <a:gd name="T4" fmla="*/ 0 w 83"/>
                                <a:gd name="T5" fmla="*/ 0 h 136"/>
                                <a:gd name="T6" fmla="*/ 0 w 83"/>
                                <a:gd name="T7" fmla="*/ 1 h 136"/>
                                <a:gd name="T8" fmla="*/ 26 w 83"/>
                                <a:gd name="T9" fmla="*/ 67 h 136"/>
                                <a:gd name="T10" fmla="*/ 28 w 83"/>
                                <a:gd name="T11" fmla="*/ 77 h 136"/>
                                <a:gd name="T12" fmla="*/ 32 w 83"/>
                                <a:gd name="T13" fmla="*/ 97 h 136"/>
                                <a:gd name="T14" fmla="*/ 37 w 83"/>
                                <a:gd name="T15" fmla="*/ 117 h 136"/>
                                <a:gd name="T16" fmla="*/ 41 w 83"/>
                                <a:gd name="T17" fmla="*/ 136 h 136"/>
                                <a:gd name="T18" fmla="*/ 43 w 83"/>
                                <a:gd name="T19" fmla="*/ 126 h 136"/>
                                <a:gd name="T20" fmla="*/ 48 w 83"/>
                                <a:gd name="T21" fmla="*/ 106 h 136"/>
                                <a:gd name="T22" fmla="*/ 52 w 83"/>
                                <a:gd name="T23" fmla="*/ 87 h 136"/>
                                <a:gd name="T24" fmla="*/ 56 w 83"/>
                                <a:gd name="T25" fmla="*/ 67 h 136"/>
                                <a:gd name="T26" fmla="*/ 82 w 83"/>
                                <a:gd name="T27" fmla="*/ 1 h 136"/>
                                <a:gd name="T28" fmla="*/ 82 w 83"/>
                                <a:gd name="T29" fmla="*/ 0 h 136"/>
                                <a:gd name="T30" fmla="*/ 41 w 83"/>
                                <a:gd name="T31" fmla="*/ 24 h 1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83" h="136">
                                  <a:moveTo>
                                    <a:pt x="41" y="24"/>
                                  </a:moveTo>
                                  <a:lnTo>
                                    <a:pt x="41" y="24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"/>
                                  </a:lnTo>
                                  <a:lnTo>
                                    <a:pt x="26" y="67"/>
                                  </a:lnTo>
                                  <a:lnTo>
                                    <a:pt x="28" y="77"/>
                                  </a:lnTo>
                                  <a:lnTo>
                                    <a:pt x="32" y="97"/>
                                  </a:lnTo>
                                  <a:lnTo>
                                    <a:pt x="37" y="117"/>
                                  </a:lnTo>
                                  <a:lnTo>
                                    <a:pt x="41" y="136"/>
                                  </a:lnTo>
                                  <a:lnTo>
                                    <a:pt x="43" y="126"/>
                                  </a:lnTo>
                                  <a:lnTo>
                                    <a:pt x="48" y="106"/>
                                  </a:lnTo>
                                  <a:lnTo>
                                    <a:pt x="52" y="87"/>
                                  </a:lnTo>
                                  <a:lnTo>
                                    <a:pt x="56" y="67"/>
                                  </a:lnTo>
                                  <a:lnTo>
                                    <a:pt x="82" y="1"/>
                                  </a:lnTo>
                                  <a:lnTo>
                                    <a:pt x="82" y="0"/>
                                  </a:lnTo>
                                  <a:lnTo>
                                    <a:pt x="41" y="2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Freeform 164"/>
                          <wps:cNvSpPr>
                            <a:spLocks/>
                          </wps:cNvSpPr>
                          <wps:spPr bwMode="auto">
                            <a:xfrm>
                              <a:off x="9977" y="2100"/>
                              <a:ext cx="83" cy="136"/>
                            </a:xfrm>
                            <a:custGeom>
                              <a:avLst/>
                              <a:gdLst>
                                <a:gd name="T0" fmla="*/ 41 w 83"/>
                                <a:gd name="T1" fmla="*/ 111 h 136"/>
                                <a:gd name="T2" fmla="*/ 41 w 83"/>
                                <a:gd name="T3" fmla="*/ 111 h 136"/>
                                <a:gd name="T4" fmla="*/ 82 w 83"/>
                                <a:gd name="T5" fmla="*/ 136 h 136"/>
                                <a:gd name="T6" fmla="*/ 82 w 83"/>
                                <a:gd name="T7" fmla="*/ 135 h 136"/>
                                <a:gd name="T8" fmla="*/ 56 w 83"/>
                                <a:gd name="T9" fmla="*/ 69 h 136"/>
                                <a:gd name="T10" fmla="*/ 54 w 83"/>
                                <a:gd name="T11" fmla="*/ 58 h 136"/>
                                <a:gd name="T12" fmla="*/ 50 w 83"/>
                                <a:gd name="T13" fmla="*/ 39 h 136"/>
                                <a:gd name="T14" fmla="*/ 45 w 83"/>
                                <a:gd name="T15" fmla="*/ 19 h 136"/>
                                <a:gd name="T16" fmla="*/ 41 w 83"/>
                                <a:gd name="T17" fmla="*/ 0 h 136"/>
                                <a:gd name="T18" fmla="*/ 39 w 83"/>
                                <a:gd name="T19" fmla="*/ 10 h 136"/>
                                <a:gd name="T20" fmla="*/ 34 w 83"/>
                                <a:gd name="T21" fmla="*/ 30 h 136"/>
                                <a:gd name="T22" fmla="*/ 30 w 83"/>
                                <a:gd name="T23" fmla="*/ 49 h 136"/>
                                <a:gd name="T24" fmla="*/ 26 w 83"/>
                                <a:gd name="T25" fmla="*/ 69 h 136"/>
                                <a:gd name="T26" fmla="*/ 0 w 83"/>
                                <a:gd name="T27" fmla="*/ 135 h 136"/>
                                <a:gd name="T28" fmla="*/ 0 w 83"/>
                                <a:gd name="T29" fmla="*/ 136 h 136"/>
                                <a:gd name="T30" fmla="*/ 41 w 83"/>
                                <a:gd name="T31" fmla="*/ 111 h 13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83" h="136">
                                  <a:moveTo>
                                    <a:pt x="41" y="111"/>
                                  </a:moveTo>
                                  <a:lnTo>
                                    <a:pt x="41" y="111"/>
                                  </a:lnTo>
                                  <a:lnTo>
                                    <a:pt x="82" y="136"/>
                                  </a:lnTo>
                                  <a:lnTo>
                                    <a:pt x="82" y="135"/>
                                  </a:lnTo>
                                  <a:lnTo>
                                    <a:pt x="56" y="69"/>
                                  </a:lnTo>
                                  <a:lnTo>
                                    <a:pt x="54" y="58"/>
                                  </a:lnTo>
                                  <a:lnTo>
                                    <a:pt x="50" y="39"/>
                                  </a:lnTo>
                                  <a:lnTo>
                                    <a:pt x="45" y="19"/>
                                  </a:lnTo>
                                  <a:lnTo>
                                    <a:pt x="41" y="0"/>
                                  </a:lnTo>
                                  <a:lnTo>
                                    <a:pt x="39" y="10"/>
                                  </a:lnTo>
                                  <a:lnTo>
                                    <a:pt x="34" y="30"/>
                                  </a:lnTo>
                                  <a:lnTo>
                                    <a:pt x="30" y="49"/>
                                  </a:lnTo>
                                  <a:lnTo>
                                    <a:pt x="26" y="69"/>
                                  </a:lnTo>
                                  <a:lnTo>
                                    <a:pt x="0" y="135"/>
                                  </a:lnTo>
                                  <a:lnTo>
                                    <a:pt x="0" y="136"/>
                                  </a:lnTo>
                                  <a:lnTo>
                                    <a:pt x="41" y="11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Freeform 165"/>
                          <wps:cNvSpPr>
                            <a:spLocks/>
                          </wps:cNvSpPr>
                          <wps:spPr bwMode="auto">
                            <a:xfrm>
                              <a:off x="8857" y="2740"/>
                              <a:ext cx="1161" cy="267"/>
                            </a:xfrm>
                            <a:custGeom>
                              <a:avLst/>
                              <a:gdLst>
                                <a:gd name="T0" fmla="*/ 0 w 1161"/>
                                <a:gd name="T1" fmla="*/ 267 h 267"/>
                                <a:gd name="T2" fmla="*/ 1160 w 1161"/>
                                <a:gd name="T3" fmla="*/ 0 h 26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61" h="267">
                                  <a:moveTo>
                                    <a:pt x="0" y="267"/>
                                  </a:moveTo>
                                  <a:lnTo>
                                    <a:pt x="116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Freeform 166"/>
                          <wps:cNvSpPr>
                            <a:spLocks/>
                          </wps:cNvSpPr>
                          <wps:spPr bwMode="auto">
                            <a:xfrm>
                              <a:off x="8760" y="2959"/>
                              <a:ext cx="142" cy="81"/>
                            </a:xfrm>
                            <a:custGeom>
                              <a:avLst/>
                              <a:gdLst>
                                <a:gd name="T0" fmla="*/ 109 w 142"/>
                                <a:gd name="T1" fmla="*/ 45 h 81"/>
                                <a:gd name="T2" fmla="*/ 109 w 142"/>
                                <a:gd name="T3" fmla="*/ 45 h 81"/>
                                <a:gd name="T4" fmla="*/ 123 w 142"/>
                                <a:gd name="T5" fmla="*/ 0 h 81"/>
                                <a:gd name="T6" fmla="*/ 122 w 142"/>
                                <a:gd name="T7" fmla="*/ 0 h 81"/>
                                <a:gd name="T8" fmla="*/ 63 w 142"/>
                                <a:gd name="T9" fmla="*/ 40 h 81"/>
                                <a:gd name="T10" fmla="*/ 54 w 142"/>
                                <a:gd name="T11" fmla="*/ 45 h 81"/>
                                <a:gd name="T12" fmla="*/ 36 w 142"/>
                                <a:gd name="T13" fmla="*/ 53 h 81"/>
                                <a:gd name="T14" fmla="*/ 18 w 142"/>
                                <a:gd name="T15" fmla="*/ 62 h 81"/>
                                <a:gd name="T16" fmla="*/ 0 w 142"/>
                                <a:gd name="T17" fmla="*/ 70 h 81"/>
                                <a:gd name="T18" fmla="*/ 10 w 142"/>
                                <a:gd name="T19" fmla="*/ 70 h 81"/>
                                <a:gd name="T20" fmla="*/ 30 w 142"/>
                                <a:gd name="T21" fmla="*/ 70 h 81"/>
                                <a:gd name="T22" fmla="*/ 50 w 142"/>
                                <a:gd name="T23" fmla="*/ 70 h 81"/>
                                <a:gd name="T24" fmla="*/ 70 w 142"/>
                                <a:gd name="T25" fmla="*/ 70 h 81"/>
                                <a:gd name="T26" fmla="*/ 141 w 142"/>
                                <a:gd name="T27" fmla="*/ 80 h 81"/>
                                <a:gd name="T28" fmla="*/ 142 w 142"/>
                                <a:gd name="T29" fmla="*/ 79 h 81"/>
                                <a:gd name="T30" fmla="*/ 109 w 142"/>
                                <a:gd name="T31" fmla="*/ 45 h 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42" h="81">
                                  <a:moveTo>
                                    <a:pt x="109" y="45"/>
                                  </a:moveTo>
                                  <a:lnTo>
                                    <a:pt x="109" y="45"/>
                                  </a:lnTo>
                                  <a:lnTo>
                                    <a:pt x="123" y="0"/>
                                  </a:lnTo>
                                  <a:lnTo>
                                    <a:pt x="122" y="0"/>
                                  </a:lnTo>
                                  <a:lnTo>
                                    <a:pt x="63" y="40"/>
                                  </a:lnTo>
                                  <a:lnTo>
                                    <a:pt x="54" y="45"/>
                                  </a:lnTo>
                                  <a:lnTo>
                                    <a:pt x="36" y="53"/>
                                  </a:lnTo>
                                  <a:lnTo>
                                    <a:pt x="18" y="62"/>
                                  </a:lnTo>
                                  <a:lnTo>
                                    <a:pt x="0" y="70"/>
                                  </a:lnTo>
                                  <a:lnTo>
                                    <a:pt x="10" y="70"/>
                                  </a:lnTo>
                                  <a:lnTo>
                                    <a:pt x="30" y="70"/>
                                  </a:lnTo>
                                  <a:lnTo>
                                    <a:pt x="50" y="70"/>
                                  </a:lnTo>
                                  <a:lnTo>
                                    <a:pt x="70" y="70"/>
                                  </a:lnTo>
                                  <a:lnTo>
                                    <a:pt x="141" y="80"/>
                                  </a:lnTo>
                                  <a:lnTo>
                                    <a:pt x="142" y="79"/>
                                  </a:lnTo>
                                  <a:lnTo>
                                    <a:pt x="109" y="4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Freeform 167"/>
                          <wps:cNvSpPr>
                            <a:spLocks/>
                          </wps:cNvSpPr>
                          <wps:spPr bwMode="auto">
                            <a:xfrm>
                              <a:off x="9163" y="3250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Freeform 168"/>
                          <wps:cNvSpPr>
                            <a:spLocks/>
                          </wps:cNvSpPr>
                          <wps:spPr bwMode="auto">
                            <a:xfrm>
                              <a:off x="8941" y="2740"/>
                              <a:ext cx="1077" cy="732"/>
                            </a:xfrm>
                            <a:custGeom>
                              <a:avLst/>
                              <a:gdLst>
                                <a:gd name="T0" fmla="*/ 0 w 1077"/>
                                <a:gd name="T1" fmla="*/ 732 h 732"/>
                                <a:gd name="T2" fmla="*/ 1077 w 1077"/>
                                <a:gd name="T3" fmla="*/ 0 h 7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077" h="732">
                                  <a:moveTo>
                                    <a:pt x="0" y="732"/>
                                  </a:moveTo>
                                  <a:lnTo>
                                    <a:pt x="1077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Freeform 169"/>
                          <wps:cNvSpPr>
                            <a:spLocks/>
                          </wps:cNvSpPr>
                          <wps:spPr bwMode="auto">
                            <a:xfrm>
                              <a:off x="8858" y="3418"/>
                              <a:ext cx="135" cy="111"/>
                            </a:xfrm>
                            <a:custGeom>
                              <a:avLst/>
                              <a:gdLst>
                                <a:gd name="T0" fmla="*/ 92 w 135"/>
                                <a:gd name="T1" fmla="*/ 47 h 111"/>
                                <a:gd name="T2" fmla="*/ 92 w 135"/>
                                <a:gd name="T3" fmla="*/ 47 h 111"/>
                                <a:gd name="T4" fmla="*/ 89 w 135"/>
                                <a:gd name="T5" fmla="*/ 0 h 111"/>
                                <a:gd name="T6" fmla="*/ 88 w 135"/>
                                <a:gd name="T7" fmla="*/ 0 h 111"/>
                                <a:gd name="T8" fmla="*/ 48 w 135"/>
                                <a:gd name="T9" fmla="*/ 59 h 111"/>
                                <a:gd name="T10" fmla="*/ 41 w 135"/>
                                <a:gd name="T11" fmla="*/ 66 h 111"/>
                                <a:gd name="T12" fmla="*/ 27 w 135"/>
                                <a:gd name="T13" fmla="*/ 81 h 111"/>
                                <a:gd name="T14" fmla="*/ 13 w 135"/>
                                <a:gd name="T15" fmla="*/ 95 h 111"/>
                                <a:gd name="T16" fmla="*/ 0 w 135"/>
                                <a:gd name="T17" fmla="*/ 110 h 111"/>
                                <a:gd name="T18" fmla="*/ 9 w 135"/>
                                <a:gd name="T19" fmla="*/ 106 h 111"/>
                                <a:gd name="T20" fmla="*/ 28 w 135"/>
                                <a:gd name="T21" fmla="*/ 99 h 111"/>
                                <a:gd name="T22" fmla="*/ 47 w 135"/>
                                <a:gd name="T23" fmla="*/ 91 h 111"/>
                                <a:gd name="T24" fmla="*/ 65 w 135"/>
                                <a:gd name="T25" fmla="*/ 84 h 111"/>
                                <a:gd name="T26" fmla="*/ 135 w 135"/>
                                <a:gd name="T27" fmla="*/ 68 h 111"/>
                                <a:gd name="T28" fmla="*/ 135 w 135"/>
                                <a:gd name="T29" fmla="*/ 67 h 111"/>
                                <a:gd name="T30" fmla="*/ 92 w 135"/>
                                <a:gd name="T31" fmla="*/ 47 h 11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35" h="111">
                                  <a:moveTo>
                                    <a:pt x="92" y="47"/>
                                  </a:moveTo>
                                  <a:lnTo>
                                    <a:pt x="92" y="47"/>
                                  </a:lnTo>
                                  <a:lnTo>
                                    <a:pt x="89" y="0"/>
                                  </a:lnTo>
                                  <a:lnTo>
                                    <a:pt x="88" y="0"/>
                                  </a:lnTo>
                                  <a:lnTo>
                                    <a:pt x="48" y="59"/>
                                  </a:lnTo>
                                  <a:lnTo>
                                    <a:pt x="41" y="66"/>
                                  </a:lnTo>
                                  <a:lnTo>
                                    <a:pt x="27" y="81"/>
                                  </a:lnTo>
                                  <a:lnTo>
                                    <a:pt x="13" y="95"/>
                                  </a:lnTo>
                                  <a:lnTo>
                                    <a:pt x="0" y="110"/>
                                  </a:lnTo>
                                  <a:lnTo>
                                    <a:pt x="9" y="106"/>
                                  </a:lnTo>
                                  <a:lnTo>
                                    <a:pt x="28" y="99"/>
                                  </a:lnTo>
                                  <a:lnTo>
                                    <a:pt x="47" y="91"/>
                                  </a:lnTo>
                                  <a:lnTo>
                                    <a:pt x="65" y="84"/>
                                  </a:lnTo>
                                  <a:lnTo>
                                    <a:pt x="135" y="68"/>
                                  </a:lnTo>
                                  <a:lnTo>
                                    <a:pt x="135" y="67"/>
                                  </a:lnTo>
                                  <a:lnTo>
                                    <a:pt x="92" y="4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Freeform 170"/>
                          <wps:cNvSpPr>
                            <a:spLocks/>
                          </wps:cNvSpPr>
                          <wps:spPr bwMode="auto">
                            <a:xfrm>
                              <a:off x="9203" y="3290"/>
                              <a:ext cx="1153" cy="406"/>
                            </a:xfrm>
                            <a:custGeom>
                              <a:avLst/>
                              <a:gdLst>
                                <a:gd name="T0" fmla="*/ 1153 w 1153"/>
                                <a:gd name="T1" fmla="*/ 406 h 406"/>
                                <a:gd name="T2" fmla="*/ 0 w 1153"/>
                                <a:gd name="T3" fmla="*/ 0 h 40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153" h="406">
                                  <a:moveTo>
                                    <a:pt x="1153" y="40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Freeform 171"/>
                          <wps:cNvSpPr>
                            <a:spLocks/>
                          </wps:cNvSpPr>
                          <wps:spPr bwMode="auto">
                            <a:xfrm>
                              <a:off x="10309" y="3646"/>
                              <a:ext cx="142" cy="84"/>
                            </a:xfrm>
                            <a:custGeom>
                              <a:avLst/>
                              <a:gdLst>
                                <a:gd name="T0" fmla="*/ 36 w 142"/>
                                <a:gd name="T1" fmla="*/ 46 h 84"/>
                                <a:gd name="T2" fmla="*/ 36 w 142"/>
                                <a:gd name="T3" fmla="*/ 46 h 84"/>
                                <a:gd name="T4" fmla="*/ 0 w 142"/>
                                <a:gd name="T5" fmla="*/ 77 h 84"/>
                                <a:gd name="T6" fmla="*/ 1 w 142"/>
                                <a:gd name="T7" fmla="*/ 78 h 84"/>
                                <a:gd name="T8" fmla="*/ 72 w 142"/>
                                <a:gd name="T9" fmla="*/ 75 h 84"/>
                                <a:gd name="T10" fmla="*/ 82 w 142"/>
                                <a:gd name="T11" fmla="*/ 76 h 84"/>
                                <a:gd name="T12" fmla="*/ 102 w 142"/>
                                <a:gd name="T13" fmla="*/ 79 h 84"/>
                                <a:gd name="T14" fmla="*/ 122 w 142"/>
                                <a:gd name="T15" fmla="*/ 81 h 84"/>
                                <a:gd name="T16" fmla="*/ 142 w 142"/>
                                <a:gd name="T17" fmla="*/ 84 h 84"/>
                                <a:gd name="T18" fmla="*/ 133 w 142"/>
                                <a:gd name="T19" fmla="*/ 78 h 84"/>
                                <a:gd name="T20" fmla="*/ 116 w 142"/>
                                <a:gd name="T21" fmla="*/ 67 h 84"/>
                                <a:gd name="T22" fmla="*/ 99 w 142"/>
                                <a:gd name="T23" fmla="*/ 57 h 84"/>
                                <a:gd name="T24" fmla="*/ 82 w 142"/>
                                <a:gd name="T25" fmla="*/ 46 h 84"/>
                                <a:gd name="T26" fmla="*/ 28 w 142"/>
                                <a:gd name="T27" fmla="*/ 0 h 84"/>
                                <a:gd name="T28" fmla="*/ 27 w 142"/>
                                <a:gd name="T29" fmla="*/ 0 h 84"/>
                                <a:gd name="T30" fmla="*/ 36 w 142"/>
                                <a:gd name="T31" fmla="*/ 46 h 8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42" h="84">
                                  <a:moveTo>
                                    <a:pt x="36" y="46"/>
                                  </a:moveTo>
                                  <a:lnTo>
                                    <a:pt x="36" y="46"/>
                                  </a:lnTo>
                                  <a:lnTo>
                                    <a:pt x="0" y="77"/>
                                  </a:lnTo>
                                  <a:lnTo>
                                    <a:pt x="1" y="78"/>
                                  </a:lnTo>
                                  <a:lnTo>
                                    <a:pt x="72" y="75"/>
                                  </a:lnTo>
                                  <a:lnTo>
                                    <a:pt x="82" y="76"/>
                                  </a:lnTo>
                                  <a:lnTo>
                                    <a:pt x="102" y="79"/>
                                  </a:lnTo>
                                  <a:lnTo>
                                    <a:pt x="122" y="81"/>
                                  </a:lnTo>
                                  <a:lnTo>
                                    <a:pt x="142" y="84"/>
                                  </a:lnTo>
                                  <a:lnTo>
                                    <a:pt x="133" y="78"/>
                                  </a:lnTo>
                                  <a:lnTo>
                                    <a:pt x="116" y="67"/>
                                  </a:lnTo>
                                  <a:lnTo>
                                    <a:pt x="99" y="57"/>
                                  </a:lnTo>
                                  <a:lnTo>
                                    <a:pt x="82" y="46"/>
                                  </a:lnTo>
                                  <a:lnTo>
                                    <a:pt x="28" y="0"/>
                                  </a:lnTo>
                                  <a:lnTo>
                                    <a:pt x="27" y="0"/>
                                  </a:lnTo>
                                  <a:lnTo>
                                    <a:pt x="36" y="46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7" name="Freeform 172"/>
                          <wps:cNvSpPr>
                            <a:spLocks/>
                          </wps:cNvSpPr>
                          <wps:spPr bwMode="auto">
                            <a:xfrm>
                              <a:off x="9978" y="2700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8" name="Freeform 173"/>
                          <wps:cNvSpPr>
                            <a:spLocks/>
                          </wps:cNvSpPr>
                          <wps:spPr bwMode="auto">
                            <a:xfrm>
                              <a:off x="9978" y="3535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Freeform 174"/>
                          <wps:cNvSpPr>
                            <a:spLocks/>
                          </wps:cNvSpPr>
                          <wps:spPr bwMode="auto">
                            <a:xfrm>
                              <a:off x="9013" y="2915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0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10049" y="2290"/>
                            <a:ext cx="170" cy="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U</w:t>
                              </w:r>
                            </w:p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before="3" w:after="0" w:line="120" w:lineRule="exact"/>
                                <w:rPr>
                                  <w:rFonts w:ascii="Arial" w:hAnsi="Arial" w:cs="Arial"/>
                                  <w:color w:val="000000"/>
                                  <w:sz w:val="12"/>
                                  <w:szCs w:val="12"/>
                                </w:rPr>
                              </w:pPr>
                            </w:p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ind w:left="20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1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9879" y="2553"/>
                            <a:ext cx="13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182" w:lineRule="exact"/>
                                <w:ind w:left="20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4</w:t>
                              </w:r>
                            </w:p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before="81" w:after="0" w:line="240" w:lineRule="auto"/>
                                <w:ind w:left="35" w:right="-24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2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8964" y="2710"/>
                            <a:ext cx="16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3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9544" y="2838"/>
                            <a:ext cx="1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182" w:lineRule="exact"/>
                                <w:ind w:left="20" w:right="-24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4" name="Text Box 179"/>
                        <wps:cNvSpPr txBox="1">
                          <a:spLocks noChangeArrowheads="1"/>
                        </wps:cNvSpPr>
                        <wps:spPr bwMode="auto">
                          <a:xfrm>
                            <a:off x="9359" y="3173"/>
                            <a:ext cx="120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182" w:lineRule="exact"/>
                                <w:ind w:left="20" w:right="-24"/>
                                <w:rPr>
                                  <w:rFonts w:ascii="Arial" w:hAnsi="Arial" w:cs="Arial"/>
                                  <w:color w:val="000000"/>
                                  <w:sz w:val="16"/>
                                  <w:szCs w:val="16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5" name="Text Box 180"/>
                        <wps:cNvSpPr txBox="1">
                          <a:spLocks noChangeArrowheads="1"/>
                        </wps:cNvSpPr>
                        <wps:spPr bwMode="auto">
                          <a:xfrm>
                            <a:off x="9099" y="3330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W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06" name="Text Box 181"/>
                        <wps:cNvSpPr txBox="1">
                          <a:spLocks noChangeArrowheads="1"/>
                        </wps:cNvSpPr>
                        <wps:spPr bwMode="auto">
                          <a:xfrm>
                            <a:off x="9894" y="3358"/>
                            <a:ext cx="325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16" w:lineRule="exact"/>
                                <w:ind w:left="20" w:right="-30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color w:val="363435"/>
                                  <w:sz w:val="16"/>
                                  <w:szCs w:val="16"/>
                                </w:rPr>
                                <w:t xml:space="preserve">2 </w:t>
                              </w: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V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9" o:spid="_x0000_s1076" style="position:absolute;margin-left:372.9pt;margin-top:.55pt;width:85.35pt;height:92.55pt;z-index:-251625984" coordorigin="8752,2092" coordsize="1707,18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">
                <v:group id="Group 160" o:spid="_x0000_s1077" style="position:absolute;left:8752;top:2092;width:1707;height:1851" coordorigin="8752,2092" coordsize="1707,185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VA9AXFAAAA2wAA&#10;AA8AAAAAAAAAAAAAAAAAqgIAAGRycy9kb3ducmV2LnhtbFBLBQYAAAAABAAEAPoAAACcAwAAAAA=&#10;">
                  <v:shape id="Freeform 161" o:spid="_x0000_s1078" style="position:absolute;left:9978;top:234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aQqcMA&#10;AADbAAAADwAAAGRycy9kb3ducmV2LnhtbESPwWrDMBBE74X8g9hCLiWRm4MxbhQTSkoDPTUNJL0t&#10;1sYysVZGUm3376tAoMdhZt4w62qynRjIh9axgudlBoK4drrlRsHx621RgAgRWWPnmBT8UoBqM3tY&#10;Y6ndyJ80HGIjEoRDiQpMjH0pZagNWQxL1xMn7+K8xZikb6T2OCa47eQqy3JpseW0YLCnV0P19fBj&#10;FfgxO8vdib/3uSnkuX3yH/HdKzV/nLYvICJN8T98b++1giKH25f0A+Tm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paQqcMAAADbAAAADwAAAAAAAAAAAAAAAACYAgAAZHJzL2Rv&#10;d25yZXYueG1sUEsFBgAAAAAEAAQA9QAAAIgDAAAAAA=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162" o:spid="_x0000_s1079" style="position:absolute;left:10018;top:2200;width:0;height:1635;visibility:visible;mso-wrap-style:square;v-text-anchor:top" coordsize="0,163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dLd8MA&#10;AADbAAAADwAAAGRycy9kb3ducmV2LnhtbESPT4vCMBTE78J+h/AWvIimevBP1yiiCOLN6u7S26N5&#10;25ZtXkoTtfrpjSB4HGbmN8x82ZpKXKhxpWUFw0EEgjizuuRcwem47U9BOI+ssbJMCm7kYLn46Mwx&#10;1vbKB7okPhcBwi5GBYX3dSylywoy6Aa2Jg7en20M+iCbXOoGrwFuKjmKorE0WHJYKLCmdUHZf3I2&#10;ClKTDHfp72aW/uSev3s0lvc9KtX9bFdfIDy1/h1+tXdawXQCzy/hB8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AdLd8MAAADbAAAADwAAAAAAAAAAAAAAAACYAgAAZHJzL2Rv&#10;d25yZXYueG1sUEsFBgAAAAAEAAQA9QAAAIgDAAAAAA==&#10;" path="m,l,1635e" filled="f" strokecolor="#363435">
                    <v:path arrowok="t" o:connecttype="custom" o:connectlocs="0,0;0,1635" o:connectangles="0,0"/>
                  </v:shape>
                  <v:shape id="Freeform 163" o:spid="_x0000_s1080" style="position:absolute;left:9977;top:3799;width:83;height:136;visibility:visible;mso-wrap-style:square;v-text-anchor:top" coordsize="83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3qzsMA&#10;AADbAAAADwAAAGRycy9kb3ducmV2LnhtbERPPW/CMBDdkfofrKvUDZy0oqCAidqokZqhA2kHxiM+&#10;koj4HNkG0n+Ph0odn973Np/MIK7kfG9ZQbpIQBA3VvfcKvj5LudrED4gaxwsk4Jf8pDvHmZbzLS9&#10;8Z6udWhFDGGfoYIuhDGT0jcdGfQLOxJH7mSdwRCha6V2eIvhZpDPSfIqDfYcGzocqeioOdcXo6Cp&#10;VmmxWl6+Pkr3nh4P07GqX5xST4/T2wZEoCn8i//cn1rBOo6NX+IPkL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33qzsMAAADbAAAADwAAAAAAAAAAAAAAAACYAgAAZHJzL2Rv&#10;d25yZXYueG1sUEsFBgAAAAAEAAQA9QAAAIgDAAAAAA==&#10;" path="m41,24r,l,,,1,26,67r2,10l32,97r5,20l41,136r2,-10l48,106,52,87,56,67,82,1,82,,41,24xe" fillcolor="#363435" stroked="f">
                    <v:path arrowok="t" o:connecttype="custom" o:connectlocs="41,24;41,24;0,0;0,1;26,67;28,77;32,97;37,117;41,136;43,126;48,106;52,87;56,67;82,1;82,0;41,24" o:connectangles="0,0,0,0,0,0,0,0,0,0,0,0,0,0,0,0"/>
                  </v:shape>
                  <v:shape id="Freeform 164" o:spid="_x0000_s1081" style="position:absolute;left:9977;top:2100;width:83;height:136;visibility:visible;mso-wrap-style:square;v-text-anchor:top" coordsize="83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DFPVcUA&#10;AADbAAAADwAAAGRycy9kb3ducmV2LnhtbESPQWvCQBSE7wX/w/IEb3UTS6tGV7GiUA8ejB48PrPP&#10;JJh9G3ZXTf99t1DocZiZb5j5sjONeJDztWUF6TABQVxYXXOp4HTcvk5A+ICssbFMCr7Jw3LRe5lj&#10;pu2TD/TIQykihH2GCqoQ2kxKX1Rk0A9tSxy9q3UGQ5SulNrhM8JNI0dJ8iEN1hwXKmxpXVFxy+9G&#10;QbEbp+vx+32/2brP9HLuLrv8zSk16HerGYhAXfgP/7W/tILJFH6/xB8gF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kMU9VxQAAANsAAAAPAAAAAAAAAAAAAAAAAJgCAABkcnMv&#10;ZG93bnJldi54bWxQSwUGAAAAAAQABAD1AAAAigMAAAAA&#10;" path="m41,111r,l82,136r,-1l56,69,54,58,50,39,45,19,41,,39,10,34,30,30,49,26,69,,135r,1l41,111xe" fillcolor="#363435" stroked="f">
                    <v:path arrowok="t" o:connecttype="custom" o:connectlocs="41,111;41,111;82,136;82,135;56,69;54,58;50,39;45,19;41,0;39,10;34,30;30,49;26,69;0,135;0,136;41,111" o:connectangles="0,0,0,0,0,0,0,0,0,0,0,0,0,0,0,0"/>
                  </v:shape>
                  <v:shape id="Freeform 165" o:spid="_x0000_s1082" style="position:absolute;left:8857;top:2740;width:1161;height:267;visibility:visible;mso-wrap-style:square;v-text-anchor:top" coordsize="1161,26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80NcAA&#10;AADbAAAADwAAAGRycy9kb3ducmV2LnhtbERPTW+CQBC9N/E/bMbEW13UxAB1NY2tiZceCuh5wk4B&#10;y84SdgX8992DSY8v73t3mEwrBupdY1nBahmBIC6tbrhSUOSn1xiE88gaW8uk4EEODvvZyw5TbUf+&#10;piHzlQgh7FJUUHvfpVK6siaDbmk74sD92N6gD7CvpO5xDOGmleso2kqDDYeGGjs61lT+Znej4JZ/&#10;2uzjso6v1g9fRZRtbgmyUov59P4GwtPk/8VP91krSML68CX8ALn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+80NcAAAADbAAAADwAAAAAAAAAAAAAAAACYAgAAZHJzL2Rvd25y&#10;ZXYueG1sUEsFBgAAAAAEAAQA9QAAAIUDAAAAAA==&#10;" path="m,267l1160,e" filled="f" strokecolor="#363435">
                    <v:path arrowok="t" o:connecttype="custom" o:connectlocs="0,267;1160,0" o:connectangles="0,0"/>
                  </v:shape>
                  <v:shape id="Freeform 166" o:spid="_x0000_s1083" style="position:absolute;left:8760;top:2959;width:142;height:81;visibility:visible;mso-wrap-style:square;v-text-anchor:top" coordsize="142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6UL8IA&#10;AADbAAAADwAAAGRycy9kb3ducmV2LnhtbESPQYvCMBSE74L/ITxhb5p2F0WrsXRdBa9WweujebbF&#10;5qU0Uev+eiMs7HGYmW+YVdqbRtypc7VlBfEkAkFcWF1zqeB03I3nIJxH1thYJgVPcpCuh4MVJto+&#10;+ED33JciQNglqKDyvk2kdEVFBt3EtsTBu9jOoA+yK6Xu8BHgppGfUTSTBmsOCxW2tKmouOY3o+A2&#10;m26+rd+es+j5+7PN2mx3+CqV+hj12RKEp97/h//ae61gEcP7S/gBcv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jpQvwgAAANsAAAAPAAAAAAAAAAAAAAAAAJgCAABkcnMvZG93&#10;bnJldi54bWxQSwUGAAAAAAQABAD1AAAAhwMAAAAA&#10;" path="m109,45r,l123,r-1,l63,40r-9,5l36,53,18,62,,70r10,l30,70r20,l70,70r71,10l142,79,109,45xe" fillcolor="#363435" stroked="f">
                    <v:path arrowok="t" o:connecttype="custom" o:connectlocs="109,45;109,45;123,0;122,0;63,40;54,45;36,53;18,62;0,70;10,70;30,70;50,70;70,70;141,80;142,79;109,45" o:connectangles="0,0,0,0,0,0,0,0,0,0,0,0,0,0,0,0"/>
                  </v:shape>
                  <v:shape id="Freeform 167" o:spid="_x0000_s1084" style="position:absolute;left:9163;top:3250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HQAd8MA&#10;AADbAAAADwAAAGRycy9kb3ducmV2LnhtbESPQWsCMRSE7wX/Q3hCL6Vm9SB2NbuIKBU81RZqb4/N&#10;c7O4eVmS1N3+e1MQPA4z8w2zKgfbiiv50DhWMJ1kIIgrpxuuFXx97l4XIEJE1tg6JgV/FKAsRk8r&#10;zLXr+YOux1iLBOGQowITY5dLGSpDFsPEdcTJOztvMSbpa6k99gluWznLsrm02HBaMNjRxlB1Of5a&#10;Bb7PTnL7zT/7uVnIU/PiD/HdK/U8HtZLEJGG+Ajf23ut4G0G/1/SD5DF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HQAd8MAAADbAAAADwAAAAAAAAAAAAAAAACYAgAAZHJzL2Rv&#10;d25yZXYueG1sUEsFBgAAAAAEAAQA9QAAAIgDAAAAAA=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168" o:spid="_x0000_s1085" style="position:absolute;left:8941;top:2740;width:1077;height:732;visibility:visible;mso-wrap-style:square;v-text-anchor:top" coordsize="1077,7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i9w8IA&#10;AADbAAAADwAAAGRycy9kb3ducmV2LnhtbESPQYvCMBSE74L/IbwFb5pqQWrXKIsieBJWd2GPj+bZ&#10;FpuXmkRb/71ZEDwOM/MNs1z3phF3cr62rGA6SUAQF1bXXCr4Oe3GGQgfkDU2lknBgzysV8PBEnNt&#10;O/6m+zGUIkLY56igCqHNpfRFRQb9xLbE0TtbZzBE6UqpHXYRbho5S5K5NFhzXKiwpU1FxeV4MwqK&#10;8/Xwm6bz7JR1bmsv079FF6xSo4/+6xNEoD68w6/2XitYpPD/Jf4AuXo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iL3DwgAAANsAAAAPAAAAAAAAAAAAAAAAAJgCAABkcnMvZG93&#10;bnJldi54bWxQSwUGAAAAAAQABAD1AAAAhwMAAAAA&#10;" path="m,732l1077,e" filled="f" strokecolor="#363435">
                    <v:path arrowok="t" o:connecttype="custom" o:connectlocs="0,732;1077,0" o:connectangles="0,0"/>
                  </v:shape>
                  <v:shape id="Freeform 169" o:spid="_x0000_s1086" style="position:absolute;left:8858;top:3418;width:135;height:111;visibility:visible;mso-wrap-style:square;v-text-anchor:top" coordsize="135,11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JAmsQA&#10;AADbAAAADwAAAGRycy9kb3ducmV2LnhtbESPQWsCMRSE70L/Q3iFXqQmVi3t1ii2INSDB1d/wGPz&#10;zC7dvKybVNN/3wiCx2FmvmHmy+RacaY+NJ41jEcKBHHlTcNWw2G/fn4DESKywdYzafijAMvFw2CO&#10;hfEX3tG5jFZkCIcCNdQxdoWUoarJYRj5jjh7R987jFn2VpoeLxnuWvmi1Kt02HBeqLGjr5qqn/LX&#10;aZimNGzLgzI7q46nz5Wdbe1ko/XTY1p9gIiU4j18a38bDe9TuH7JP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yQJrEAAAA2wAAAA8AAAAAAAAAAAAAAAAAmAIAAGRycy9k&#10;b3ducmV2LnhtbFBLBQYAAAAABAAEAPUAAACJAwAAAAA=&#10;" path="m92,47r,l89,,88,,48,59r-7,7l27,81,13,95,,110r9,-4l28,99,47,91,65,84,135,68r,-1l92,47xe" fillcolor="#363435" stroked="f">
                    <v:path arrowok="t" o:connecttype="custom" o:connectlocs="92,47;92,47;89,0;88,0;48,59;41,66;27,81;13,95;0,110;9,106;28,99;47,91;65,84;135,68;135,67;92,47" o:connectangles="0,0,0,0,0,0,0,0,0,0,0,0,0,0,0,0"/>
                  </v:shape>
                  <v:shape id="Freeform 170" o:spid="_x0000_s1087" style="position:absolute;left:9203;top:3290;width:1153;height:406;visibility:visible;mso-wrap-style:square;v-text-anchor:top" coordsize="1153,4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mzfcUA&#10;AADbAAAADwAAAGRycy9kb3ducmV2LnhtbESPQWvCQBSE7wX/w/IEb81GpUVTVxHFUhDaGnPo8ZF9&#10;JsHs27i71fjvu4VCj8PMfMMsVr1pxZWcbywrGCcpCOLS6oYrBcVx9zgD4QOyxtYyKbiTh9Vy8LDA&#10;TNsbH+iah0pECPsMFdQhdJmUvqzJoE9sRxy9k3UGQ5SuktrhLcJNKydp+iwNNhwXauxoU1N5zr+N&#10;go+vRn7u8zB5LbbT6rzpLu/colKjYb9+ARGoD//hv/abVjB/gt8v8QfI5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4KbN9xQAAANsAAAAPAAAAAAAAAAAAAAAAAJgCAABkcnMv&#10;ZG93bnJldi54bWxQSwUGAAAAAAQABAD1AAAAigMAAAAA&#10;" path="m1153,406l,e" filled="f" strokecolor="#363435">
                    <v:path arrowok="t" o:connecttype="custom" o:connectlocs="1153,406;0,0" o:connectangles="0,0"/>
                  </v:shape>
                  <v:shape id="Freeform 171" o:spid="_x0000_s1088" style="position:absolute;left:10309;top:3646;width:142;height:84;visibility:visible;mso-wrap-style:square;v-text-anchor:top" coordsize="142,8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hxPsMA&#10;AADbAAAADwAAAGRycy9kb3ducmV2LnhtbESPQWvCQBSE74X+h+UVeim6UYpozEZaQSj0lCjt9Zl9&#10;boLZtyG7mvjvuwXB4zAz3zDZZrStuFLvG8cKZtMEBHHldMNGwWG/myxB+ICssXVMCm7kYZM/P2WY&#10;ajdwQdcyGBEh7FNUUIfQpVL6qiaLfuo64uidXG8xRNkbqXscIty2cp4kC2mx4bhQY0fbmqpzebEK&#10;jCzektvnVh7fw7exP+VYDL+FUq8v48caRKAxPML39pdWsFrA/5f4A2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hxPsMAAADbAAAADwAAAAAAAAAAAAAAAACYAgAAZHJzL2Rv&#10;d25yZXYueG1sUEsFBgAAAAAEAAQA9QAAAIgDAAAAAA==&#10;" path="m36,46r,l,77r1,1l72,75r10,1l102,79r20,2l142,84r-9,-6l116,67,99,57,82,46,28,,27,r9,46xe" fillcolor="#363435" stroked="f">
                    <v:path arrowok="t" o:connecttype="custom" o:connectlocs="36,46;36,46;0,77;1,78;72,75;82,76;102,79;122,81;142,84;133,78;116,67;99,57;82,46;28,0;27,0;36,46" o:connectangles="0,0,0,0,0,0,0,0,0,0,0,0,0,0,0,0"/>
                  </v:shape>
                  <v:shape id="Freeform 172" o:spid="_x0000_s1089" style="position:absolute;left:9978;top:2700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Oj78QA&#10;AADbAAAADwAAAGRycy9kb3ducmV2LnhtbESPQWsCMRSE70L/Q3iFXkSz9mB1NbuUYqngqVqo3h6b&#10;52Zx87Ikqbv996ZQ8DjMzDfMuhxsK67kQ+NYwWyagSCunG64VvB1eJ8sQISIrLF1TAp+KUBZPIzW&#10;mGvX8ydd97EWCcIhRwUmxi6XMlSGLIap64iTd3beYkzS11J77BPctvI5y+bSYsNpwWBHb4aqy/7H&#10;KvB9dpSbbz5t52Yhj83Y7+KHV+rpcXhdgYg0xHv4v73VCpYv8Pcl/QBZ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ADo+/EAAAA2wAAAA8AAAAAAAAAAAAAAAAAmAIAAGRycy9k&#10;b3ducmV2LnhtbFBLBQYAAAAABAAEAPUAAACJAwAAAAA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173" o:spid="_x0000_s1090" style="position:absolute;left:9978;top:353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w3ncAA&#10;AADbAAAADwAAAGRycy9kb3ducmV2LnhtbERPy4rCMBTdC/5DuMJsRFNnIU41yiDKCK58wOju0lyb&#10;Ms1NSTK2/r1ZCC4P571YdbYWd/KhcqxgMs5AEBdOV1wqOJ+2oxmIEJE11o5JwYMCrJb93gJz7Vo+&#10;0P0YS5FCOOSowMTY5FKGwpDFMHYNceJuzluMCfpSao9tCre1/MyyqbRYcWow2NDaUPF3/LcKfJtd&#10;5OaXr7upmclLNfT7+OOV+hh033MQkbr4Fr/cO63gK41NX9IPkMs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Zw3ncAAAADbAAAADwAAAAAAAAAAAAAAAACYAgAAZHJzL2Rvd25y&#10;ZXYueG1sUEsFBgAAAAAEAAQA9QAAAIUDAAAAAA=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174" o:spid="_x0000_s1091" style="position:absolute;left:9013;top:291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CSBsQA&#10;AADbAAAADwAAAGRycy9kb3ducmV2LnhtbESPQWvCQBSE74X+h+UVeil1owcxMRspRVHoqSpUb4/s&#10;azY0+zbsrib9992C4HGYmW+YcjXaTlzJh9axgukkA0FcO91yo+B42LwuQISIrLFzTAp+KcCqenwo&#10;sdBu4E+67mMjEoRDgQpMjH0hZagNWQwT1xMn79t5izFJ30jtcUhw28lZls2lxZbTgsGe3g3VP/uL&#10;VeCH7CTXX3zezc1CntoX/xG3Xqnnp/FtCSLSGO/hW3unFeQ5/H9JP0BW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7QkgbEAAAA2wAAAA8AAAAAAAAAAAAAAAAAmAIAAGRycy9k&#10;b3ducmV2LnhtbFBLBQYAAAAABAAEAPUAAACJAwAAAAA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</v:group>
                <v:shape id="Text Box 175" o:spid="_x0000_s1092" type="#_x0000_t202" style="position:absolute;left:10049;top:2290;width:170;height:5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5R78UA&#10;AADcAAAADwAAAGRycy9kb3ducmV2LnhtbESPQWvDMAyF74P9B6PBbqvdHUqb1i2lbDAYjKXZYUc1&#10;VhPTWM5ir83+/XQo9Cbxnt77tNqMoVNnGpKPbGE6MaCI6+g8Nxa+qtenOaiUkR12kcnCHyXYrO/v&#10;Vli4eOGSzvvcKAnhVKCFNue+0DrVLQVMk9gTi3aMQ8As69BoN+BFwkOnn42Z6YCepaHFnnYt1af9&#10;b7Cw/ebyxf98HD7LY+mramH4fXay9vFh3C5BZRrzzXy9fnOCbwRfnpEJ9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lHvxQAAANwAAAAPAAAAAAAAAAAAAAAAAJgCAABkcnMv&#10;ZG93bnJldi54bWxQSwUGAAAAAAQABAD1AAAAig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U</w:t>
                        </w:r>
                      </w:p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before="3" w:after="0" w:line="120" w:lineRule="exact"/>
                          <w:rPr>
                            <w:rFonts w:ascii="Arial" w:hAnsi="Arial" w:cs="Arial"/>
                            <w:color w:val="000000"/>
                            <w:sz w:val="12"/>
                            <w:szCs w:val="12"/>
                          </w:rPr>
                        </w:pPr>
                      </w:p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40" w:lineRule="auto"/>
                          <w:ind w:left="20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T</w:t>
                        </w:r>
                      </w:p>
                    </w:txbxContent>
                  </v:textbox>
                </v:shape>
                <v:shape id="Text Box 176" o:spid="_x0000_s1093" type="#_x0000_t202" style="position:absolute;left:9879;top:2553;width:13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L0dMIA&#10;AADcAAAADwAAAGRycy9kb3ducmV2LnhtbERPTWsCMRC9F/ofwgjeaqIHqVujiLQgCNJ1PXicbsbd&#10;4Gay3URd/70pFLzN433OfNm7RlypC9azhvFIgSAuvbFcaTgUX2/vIEJENth4Jg13CrBcvL7MMTP+&#10;xjld97ESKYRDhhrqGNtMylDW5DCMfEucuJPvHMYEu0qaDm8p3DVyotRUOrScGmpsaV1Ted5fnIbV&#10;kfNP+7v7+c5PuS2KmeLt9Kz1cNCvPkBE6uNT/O/emDRfjeHvmXSB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kvR0wgAAANwAAAAPAAAAAAAAAAAAAAAAAJgCAABkcnMvZG93&#10;bnJldi54bWxQSwUGAAAAAAQABAD1AAAAhw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182" w:lineRule="exact"/>
                          <w:ind w:left="20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4</w:t>
                        </w:r>
                      </w:p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before="81" w:after="0" w:line="240" w:lineRule="auto"/>
                          <w:ind w:left="35" w:right="-24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3</w:t>
                        </w:r>
                      </w:p>
                    </w:txbxContent>
                  </v:textbox>
                </v:shape>
                <v:shape id="Text Box 177" o:spid="_x0000_s1094" type="#_x0000_t202" style="position:absolute;left:8964;top:2710;width:1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BqA8IA&#10;AADcAAAADwAAAGRycy9kb3ducmV2LnhtbERPTWsCMRC9F/wPYYTeaqIH0a1RRCwUCsV1PXicbsbd&#10;4GayblLd/vtGELzN433OYtW7RlypC9azhvFIgSAuvbFcaTgUH28zECEiG2w8k4Y/CrBaDl4WmBl/&#10;45yu+1iJFMIhQw11jG0mZShrchhGviVO3Ml3DmOCXSVNh7cU7ho5UWoqHVpODTW2tKmpPO9/nYb1&#10;kfOtvXz/7PJTbotirvhretb6ddiv30FE6uNT/HB/mjRfTeD+TLp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QGoDwgAAANwAAAAPAAAAAAAAAAAAAAAAAJgCAABkcnMvZG93&#10;bnJldi54bWxQSwUGAAAAAAQABAD1AAAAhw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S</w:t>
                        </w:r>
                      </w:p>
                    </w:txbxContent>
                  </v:textbox>
                </v:shape>
                <v:shape id="Text Box 178" o:spid="_x0000_s1095" type="#_x0000_t202" style="position:absolute;left:9544;top:2838;width:12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zPmMIA&#10;AADcAAAADwAAAGRycy9kb3ducmV2LnhtbERPTWsCMRC9F/wPYYTeamIL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DM+YwgAAANwAAAAPAAAAAAAAAAAAAAAAAJgCAABkcnMvZG93&#10;bnJldi54bWxQSwUGAAAAAAQABAD1AAAAhw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182" w:lineRule="exact"/>
                          <w:ind w:left="20" w:right="-24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5</w:t>
                        </w:r>
                      </w:p>
                    </w:txbxContent>
                  </v:textbox>
                </v:shape>
                <v:shape id="Text Box 179" o:spid="_x0000_s1096" type="#_x0000_t202" style="position:absolute;left:9359;top:3173;width:120;height:2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uVX7MIA&#10;AADcAAAADwAAAGRycy9kb3ducmV2LnhtbERPTWsCMRC9F/wPYYTeamIp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e5VfswgAAANwAAAAPAAAAAAAAAAAAAAAAAJgCAABkcnMvZG93&#10;bnJldi54bWxQSwUGAAAAAAQABAD1AAAAhw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182" w:lineRule="exact"/>
                          <w:ind w:left="20" w:right="-24"/>
                          <w:rPr>
                            <w:rFonts w:ascii="Arial" w:hAnsi="Arial" w:cs="Arial"/>
                            <w:color w:val="000000"/>
                            <w:sz w:val="16"/>
                            <w:szCs w:val="16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>1</w:t>
                        </w:r>
                      </w:p>
                    </w:txbxContent>
                  </v:textbox>
                </v:shape>
                <v:shape id="Text Box 180" o:spid="_x0000_s1097" type="#_x0000_t202" style="position:absolute;left:9099;top:3330;width:20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nyd8IA&#10;AADcAAAADwAAAGRycy9kb3ducmV2LnhtbERPTWsCMRC9F/wPYYTeamKh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qfJ3wgAAANwAAAAPAAAAAAAAAAAAAAAAAJgCAABkcnMvZG93&#10;bnJldi54bWxQSwUGAAAAAAQABAD1AAAAhw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W</w:t>
                        </w:r>
                      </w:p>
                    </w:txbxContent>
                  </v:textbox>
                </v:shape>
                <v:shape id="Text Box 181" o:spid="_x0000_s1098" type="#_x0000_t202" style="position:absolute;left:9894;top:3358;width:325;height:2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tsAMIA&#10;AADcAAAADwAAAGRycy9kb3ducmV2LnhtbERPTWsCMRC9F/wPYQq91aQeFrsaRYoFQSiu68HjdDPu&#10;BjeT7Sbq9t83gtDbPN7nzJeDa8WV+mA9a3gbKxDElTeWaw2H8vN1CiJEZIOtZ9LwSwGWi9HTHHPj&#10;b1zQdR9rkUI45KihibHLpQxVQw7D2HfEiTv53mFMsK+l6fGWwl0rJ0pl0qHl1NBgRx8NVef9xWlY&#10;HblY25+v711xKmxZviveZmetX56H1QxEpCH+ix/ujUnzV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e2wAwgAAANwAAAAPAAAAAAAAAAAAAAAAAJgCAABkcnMvZG93&#10;bnJldi54bWxQSwUGAAAAAAQABAD1AAAAhw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16" w:lineRule="exact"/>
                          <w:ind w:left="20" w:right="-30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color w:val="363435"/>
                            <w:sz w:val="16"/>
                            <w:szCs w:val="16"/>
                          </w:rPr>
                          <w:t xml:space="preserve">2 </w:t>
                        </w: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V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878ED" w:rsidRDefault="00781D3A" w:rsidP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  <w:r w:rsidRPr="00781D3A">
        <w:rPr>
          <w:rFonts w:asciiTheme="minorHAnsi" w:eastAsia="Batang" w:hAnsiTheme="minorHAnsi"/>
          <w:b/>
          <w:color w:val="363435"/>
        </w:rPr>
        <w:t xml:space="preserve">9.  </w:t>
      </w:r>
      <w:r w:rsidRPr="00781D3A">
        <w:rPr>
          <w:rFonts w:ascii="Cambria Math" w:eastAsia="Batang" w:hAnsi="Cambria Math" w:cs="Cambria Math"/>
          <w:color w:val="363435"/>
        </w:rPr>
        <w:t>∠</w:t>
      </w:r>
      <w:r w:rsidRPr="00781D3A">
        <w:rPr>
          <w:rFonts w:asciiTheme="minorHAnsi" w:eastAsia="Batang" w:hAnsiTheme="minorHAnsi"/>
          <w:color w:val="363435"/>
        </w:rPr>
        <w:t>3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="004878ED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b/>
          <w:color w:val="363435"/>
        </w:rPr>
        <w:t>10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 w:rsidRPr="00781D3A">
        <w:rPr>
          <w:rFonts w:asciiTheme="minorHAnsi" w:eastAsia="Batang" w:hAnsiTheme="minorHAnsi"/>
          <w:color w:val="363435"/>
        </w:rPr>
        <w:t>4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</w:p>
    <w:p w:rsidR="004878ED" w:rsidRDefault="004878ED" w:rsidP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4878ED" w:rsidRDefault="004878ED" w:rsidP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781D3A" w:rsidRPr="00781D3A" w:rsidRDefault="00781D3A" w:rsidP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  <w:r w:rsidRPr="00781D3A">
        <w:rPr>
          <w:rFonts w:asciiTheme="minorHAnsi" w:eastAsia="Batang" w:hAnsiTheme="minorHAnsi"/>
          <w:b/>
          <w:color w:val="363435"/>
        </w:rPr>
        <w:t>11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 w:rsidRPr="00781D3A">
        <w:rPr>
          <w:rFonts w:asciiTheme="minorHAnsi" w:eastAsia="Batang" w:hAnsiTheme="minorHAnsi"/>
          <w:color w:val="363435"/>
        </w:rPr>
        <w:t>WTS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="004878ED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b/>
          <w:color w:val="363435"/>
        </w:rPr>
        <w:t>12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 w:rsidRPr="00781D3A">
        <w:rPr>
          <w:rFonts w:asciiTheme="minorHAnsi" w:eastAsia="Batang" w:hAnsiTheme="minorHAnsi"/>
          <w:color w:val="363435"/>
        </w:rPr>
        <w:t>2</w:t>
      </w:r>
    </w:p>
    <w:p w:rsidR="00781D3A" w:rsidRDefault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</w:p>
    <w:p w:rsidR="00781D3A" w:rsidRDefault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</w:p>
    <w:p w:rsidR="00781D3A" w:rsidRDefault="00781D3A" w:rsidP="00F74F32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13-16:  Classify each angle as right, acute, or obtuse.  Then use a protractor to measure the angle to the nearest degree.</w:t>
      </w:r>
    </w:p>
    <w:p w:rsidR="00781D3A" w:rsidRDefault="00B9053C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column">
                  <wp:posOffset>4671695</wp:posOffset>
                </wp:positionH>
                <wp:positionV relativeFrom="paragraph">
                  <wp:posOffset>66675</wp:posOffset>
                </wp:positionV>
                <wp:extent cx="1782445" cy="1089660"/>
                <wp:effectExtent l="0" t="0" r="1905" b="1270"/>
                <wp:wrapNone/>
                <wp:docPr id="59" name="Group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2445" cy="1089660"/>
                          <a:chOff x="8352" y="8300"/>
                          <a:chExt cx="2807" cy="1716"/>
                        </a:xfrm>
                      </wpg:grpSpPr>
                      <wps:wsp>
                        <wps:cNvPr id="6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516" y="9796"/>
                            <a:ext cx="14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1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9636" y="9796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2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10741" y="9796"/>
                            <a:ext cx="17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63" name="Group 183"/>
                        <wpg:cNvGrpSpPr>
                          <a:grpSpLocks/>
                        </wpg:cNvGrpSpPr>
                        <wpg:grpSpPr bwMode="auto">
                          <a:xfrm>
                            <a:off x="8352" y="8300"/>
                            <a:ext cx="2807" cy="1452"/>
                            <a:chOff x="8352" y="8352"/>
                            <a:chExt cx="2807" cy="1452"/>
                          </a:xfrm>
                        </wpg:grpSpPr>
                        <wpg:grpSp>
                          <wpg:cNvPr id="64" name="Group 72"/>
                          <wpg:cNvGrpSpPr>
                            <a:grpSpLocks/>
                          </wpg:cNvGrpSpPr>
                          <wpg:grpSpPr bwMode="auto">
                            <a:xfrm>
                              <a:off x="8352" y="8352"/>
                              <a:ext cx="2807" cy="1452"/>
                              <a:chOff x="8352" y="8352"/>
                              <a:chExt cx="2807" cy="1452"/>
                            </a:xfrm>
                          </wpg:grpSpPr>
                          <wps:wsp>
                            <wps:cNvPr id="65" name="Freeform 73"/>
                            <wps:cNvSpPr>
                              <a:spLocks/>
                            </wps:cNvSpPr>
                            <wps:spPr bwMode="auto">
                              <a:xfrm>
                                <a:off x="10811" y="9715"/>
                                <a:ext cx="80" cy="80"/>
                              </a:xfrm>
                              <a:custGeom>
                                <a:avLst/>
                                <a:gdLst>
                                  <a:gd name="T0" fmla="*/ 80 w 80"/>
                                  <a:gd name="T1" fmla="*/ 40 h 80"/>
                                  <a:gd name="T2" fmla="*/ 80 w 80"/>
                                  <a:gd name="T3" fmla="*/ 40 h 80"/>
                                  <a:gd name="T4" fmla="*/ 75 w 80"/>
                                  <a:gd name="T5" fmla="*/ 22 h 80"/>
                                  <a:gd name="T6" fmla="*/ 61 w 80"/>
                                  <a:gd name="T7" fmla="*/ 6 h 80"/>
                                  <a:gd name="T8" fmla="*/ 40 w 80"/>
                                  <a:gd name="T9" fmla="*/ 0 h 80"/>
                                  <a:gd name="T10" fmla="*/ 22 w 80"/>
                                  <a:gd name="T11" fmla="*/ 4 h 80"/>
                                  <a:gd name="T12" fmla="*/ 6 w 80"/>
                                  <a:gd name="T13" fmla="*/ 18 h 80"/>
                                  <a:gd name="T14" fmla="*/ 0 w 80"/>
                                  <a:gd name="T15" fmla="*/ 40 h 80"/>
                                  <a:gd name="T16" fmla="*/ 4 w 80"/>
                                  <a:gd name="T17" fmla="*/ 57 h 80"/>
                                  <a:gd name="T18" fmla="*/ 18 w 80"/>
                                  <a:gd name="T19" fmla="*/ 73 h 80"/>
                                  <a:gd name="T20" fmla="*/ 40 w 80"/>
                                  <a:gd name="T21" fmla="*/ 80 h 80"/>
                                  <a:gd name="T22" fmla="*/ 57 w 80"/>
                                  <a:gd name="T23" fmla="*/ 75 h 80"/>
                                  <a:gd name="T24" fmla="*/ 73 w 80"/>
                                  <a:gd name="T25" fmla="*/ 61 h 80"/>
                                  <a:gd name="T26" fmla="*/ 80 w 80"/>
                                  <a:gd name="T27" fmla="*/ 40 h 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80" h="80">
                                    <a:moveTo>
                                      <a:pt x="80" y="40"/>
                                    </a:moveTo>
                                    <a:lnTo>
                                      <a:pt x="80" y="40"/>
                                    </a:lnTo>
                                    <a:lnTo>
                                      <a:pt x="75" y="22"/>
                                    </a:lnTo>
                                    <a:lnTo>
                                      <a:pt x="61" y="6"/>
                                    </a:lnTo>
                                    <a:lnTo>
                                      <a:pt x="40" y="0"/>
                                    </a:lnTo>
                                    <a:lnTo>
                                      <a:pt x="22" y="4"/>
                                    </a:lnTo>
                                    <a:lnTo>
                                      <a:pt x="6" y="18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4" y="57"/>
                                    </a:lnTo>
                                    <a:lnTo>
                                      <a:pt x="18" y="73"/>
                                    </a:lnTo>
                                    <a:lnTo>
                                      <a:pt x="40" y="80"/>
                                    </a:lnTo>
                                    <a:lnTo>
                                      <a:pt x="57" y="75"/>
                                    </a:lnTo>
                                    <a:lnTo>
                                      <a:pt x="73" y="61"/>
                                    </a:lnTo>
                                    <a:lnTo>
                                      <a:pt x="80" y="4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63435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6" name="Freeform 74"/>
                            <wps:cNvSpPr>
                              <a:spLocks/>
                            </wps:cNvSpPr>
                            <wps:spPr bwMode="auto">
                              <a:xfrm>
                                <a:off x="8581" y="9715"/>
                                <a:ext cx="80" cy="80"/>
                              </a:xfrm>
                              <a:custGeom>
                                <a:avLst/>
                                <a:gdLst>
                                  <a:gd name="T0" fmla="*/ 80 w 80"/>
                                  <a:gd name="T1" fmla="*/ 40 h 80"/>
                                  <a:gd name="T2" fmla="*/ 80 w 80"/>
                                  <a:gd name="T3" fmla="*/ 40 h 80"/>
                                  <a:gd name="T4" fmla="*/ 75 w 80"/>
                                  <a:gd name="T5" fmla="*/ 22 h 80"/>
                                  <a:gd name="T6" fmla="*/ 61 w 80"/>
                                  <a:gd name="T7" fmla="*/ 6 h 80"/>
                                  <a:gd name="T8" fmla="*/ 40 w 80"/>
                                  <a:gd name="T9" fmla="*/ 0 h 80"/>
                                  <a:gd name="T10" fmla="*/ 22 w 80"/>
                                  <a:gd name="T11" fmla="*/ 4 h 80"/>
                                  <a:gd name="T12" fmla="*/ 6 w 80"/>
                                  <a:gd name="T13" fmla="*/ 18 h 80"/>
                                  <a:gd name="T14" fmla="*/ 0 w 80"/>
                                  <a:gd name="T15" fmla="*/ 40 h 80"/>
                                  <a:gd name="T16" fmla="*/ 4 w 80"/>
                                  <a:gd name="T17" fmla="*/ 57 h 80"/>
                                  <a:gd name="T18" fmla="*/ 18 w 80"/>
                                  <a:gd name="T19" fmla="*/ 73 h 80"/>
                                  <a:gd name="T20" fmla="*/ 40 w 80"/>
                                  <a:gd name="T21" fmla="*/ 80 h 80"/>
                                  <a:gd name="T22" fmla="*/ 57 w 80"/>
                                  <a:gd name="T23" fmla="*/ 75 h 80"/>
                                  <a:gd name="T24" fmla="*/ 73 w 80"/>
                                  <a:gd name="T25" fmla="*/ 61 h 80"/>
                                  <a:gd name="T26" fmla="*/ 80 w 80"/>
                                  <a:gd name="T27" fmla="*/ 40 h 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80" h="80">
                                    <a:moveTo>
                                      <a:pt x="80" y="40"/>
                                    </a:moveTo>
                                    <a:lnTo>
                                      <a:pt x="80" y="40"/>
                                    </a:lnTo>
                                    <a:lnTo>
                                      <a:pt x="75" y="22"/>
                                    </a:lnTo>
                                    <a:lnTo>
                                      <a:pt x="61" y="6"/>
                                    </a:lnTo>
                                    <a:lnTo>
                                      <a:pt x="40" y="0"/>
                                    </a:lnTo>
                                    <a:lnTo>
                                      <a:pt x="22" y="4"/>
                                    </a:lnTo>
                                    <a:lnTo>
                                      <a:pt x="6" y="18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4" y="57"/>
                                    </a:lnTo>
                                    <a:lnTo>
                                      <a:pt x="18" y="73"/>
                                    </a:lnTo>
                                    <a:lnTo>
                                      <a:pt x="40" y="80"/>
                                    </a:lnTo>
                                    <a:lnTo>
                                      <a:pt x="57" y="75"/>
                                    </a:lnTo>
                                    <a:lnTo>
                                      <a:pt x="73" y="61"/>
                                    </a:lnTo>
                                    <a:lnTo>
                                      <a:pt x="80" y="4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63435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7" name="Freeform 75"/>
                            <wps:cNvSpPr>
                              <a:spLocks/>
                            </wps:cNvSpPr>
                            <wps:spPr bwMode="auto">
                              <a:xfrm>
                                <a:off x="9715" y="9715"/>
                                <a:ext cx="80" cy="80"/>
                              </a:xfrm>
                              <a:custGeom>
                                <a:avLst/>
                                <a:gdLst>
                                  <a:gd name="T0" fmla="*/ 80 w 80"/>
                                  <a:gd name="T1" fmla="*/ 40 h 80"/>
                                  <a:gd name="T2" fmla="*/ 80 w 80"/>
                                  <a:gd name="T3" fmla="*/ 40 h 80"/>
                                  <a:gd name="T4" fmla="*/ 75 w 80"/>
                                  <a:gd name="T5" fmla="*/ 22 h 80"/>
                                  <a:gd name="T6" fmla="*/ 61 w 80"/>
                                  <a:gd name="T7" fmla="*/ 6 h 80"/>
                                  <a:gd name="T8" fmla="*/ 40 w 80"/>
                                  <a:gd name="T9" fmla="*/ 0 h 80"/>
                                  <a:gd name="T10" fmla="*/ 22 w 80"/>
                                  <a:gd name="T11" fmla="*/ 4 h 80"/>
                                  <a:gd name="T12" fmla="*/ 6 w 80"/>
                                  <a:gd name="T13" fmla="*/ 18 h 80"/>
                                  <a:gd name="T14" fmla="*/ 0 w 80"/>
                                  <a:gd name="T15" fmla="*/ 40 h 80"/>
                                  <a:gd name="T16" fmla="*/ 4 w 80"/>
                                  <a:gd name="T17" fmla="*/ 57 h 80"/>
                                  <a:gd name="T18" fmla="*/ 18 w 80"/>
                                  <a:gd name="T19" fmla="*/ 73 h 80"/>
                                  <a:gd name="T20" fmla="*/ 40 w 80"/>
                                  <a:gd name="T21" fmla="*/ 80 h 80"/>
                                  <a:gd name="T22" fmla="*/ 57 w 80"/>
                                  <a:gd name="T23" fmla="*/ 75 h 80"/>
                                  <a:gd name="T24" fmla="*/ 73 w 80"/>
                                  <a:gd name="T25" fmla="*/ 61 h 80"/>
                                  <a:gd name="T26" fmla="*/ 80 w 80"/>
                                  <a:gd name="T27" fmla="*/ 40 h 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80" h="80">
                                    <a:moveTo>
                                      <a:pt x="80" y="40"/>
                                    </a:moveTo>
                                    <a:lnTo>
                                      <a:pt x="80" y="40"/>
                                    </a:lnTo>
                                    <a:lnTo>
                                      <a:pt x="75" y="22"/>
                                    </a:lnTo>
                                    <a:lnTo>
                                      <a:pt x="61" y="6"/>
                                    </a:lnTo>
                                    <a:lnTo>
                                      <a:pt x="40" y="0"/>
                                    </a:lnTo>
                                    <a:lnTo>
                                      <a:pt x="22" y="4"/>
                                    </a:lnTo>
                                    <a:lnTo>
                                      <a:pt x="6" y="18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4" y="57"/>
                                    </a:lnTo>
                                    <a:lnTo>
                                      <a:pt x="18" y="73"/>
                                    </a:lnTo>
                                    <a:lnTo>
                                      <a:pt x="40" y="80"/>
                                    </a:lnTo>
                                    <a:lnTo>
                                      <a:pt x="57" y="75"/>
                                    </a:lnTo>
                                    <a:lnTo>
                                      <a:pt x="73" y="61"/>
                                    </a:lnTo>
                                    <a:lnTo>
                                      <a:pt x="80" y="4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63435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8" name="Freeform 76"/>
                            <wps:cNvSpPr>
                              <a:spLocks/>
                            </wps:cNvSpPr>
                            <wps:spPr bwMode="auto">
                              <a:xfrm>
                                <a:off x="8460" y="9755"/>
                                <a:ext cx="2591" cy="0"/>
                              </a:xfrm>
                              <a:custGeom>
                                <a:avLst/>
                                <a:gdLst>
                                  <a:gd name="T0" fmla="*/ 0 w 2591"/>
                                  <a:gd name="T1" fmla="*/ 2590 w 2591"/>
                                </a:gdLst>
                                <a:ahLst/>
                                <a:cxnLst>
                                  <a:cxn ang="0">
                                    <a:pos x="T0" y="0"/>
                                  </a:cxn>
                                  <a:cxn ang="0">
                                    <a:pos x="T1" y="0"/>
                                  </a:cxn>
                                </a:cxnLst>
                                <a:rect l="0" t="0" r="r" b="b"/>
                                <a:pathLst>
                                  <a:path w="2591">
                                    <a:moveTo>
                                      <a:pt x="0" y="0"/>
                                    </a:moveTo>
                                    <a:lnTo>
                                      <a:pt x="259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363435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9" name="Freeform 77"/>
                            <wps:cNvSpPr>
                              <a:spLocks/>
                            </wps:cNvSpPr>
                            <wps:spPr bwMode="auto">
                              <a:xfrm>
                                <a:off x="11015" y="9714"/>
                                <a:ext cx="136" cy="83"/>
                              </a:xfrm>
                              <a:custGeom>
                                <a:avLst/>
                                <a:gdLst>
                                  <a:gd name="T0" fmla="*/ 24 w 136"/>
                                  <a:gd name="T1" fmla="*/ 41 h 83"/>
                                  <a:gd name="T2" fmla="*/ 24 w 136"/>
                                  <a:gd name="T3" fmla="*/ 41 h 83"/>
                                  <a:gd name="T4" fmla="*/ 0 w 136"/>
                                  <a:gd name="T5" fmla="*/ 82 h 83"/>
                                  <a:gd name="T6" fmla="*/ 1 w 136"/>
                                  <a:gd name="T7" fmla="*/ 82 h 83"/>
                                  <a:gd name="T8" fmla="*/ 67 w 136"/>
                                  <a:gd name="T9" fmla="*/ 56 h 83"/>
                                  <a:gd name="T10" fmla="*/ 77 w 136"/>
                                  <a:gd name="T11" fmla="*/ 54 h 83"/>
                                  <a:gd name="T12" fmla="*/ 97 w 136"/>
                                  <a:gd name="T13" fmla="*/ 50 h 83"/>
                                  <a:gd name="T14" fmla="*/ 117 w 136"/>
                                  <a:gd name="T15" fmla="*/ 45 h 83"/>
                                  <a:gd name="T16" fmla="*/ 136 w 136"/>
                                  <a:gd name="T17" fmla="*/ 41 h 83"/>
                                  <a:gd name="T18" fmla="*/ 126 w 136"/>
                                  <a:gd name="T19" fmla="*/ 39 h 83"/>
                                  <a:gd name="T20" fmla="*/ 106 w 136"/>
                                  <a:gd name="T21" fmla="*/ 34 h 83"/>
                                  <a:gd name="T22" fmla="*/ 86 w 136"/>
                                  <a:gd name="T23" fmla="*/ 30 h 83"/>
                                  <a:gd name="T24" fmla="*/ 67 w 136"/>
                                  <a:gd name="T25" fmla="*/ 26 h 83"/>
                                  <a:gd name="T26" fmla="*/ 1 w 136"/>
                                  <a:gd name="T27" fmla="*/ 0 h 83"/>
                                  <a:gd name="T28" fmla="*/ 0 w 136"/>
                                  <a:gd name="T29" fmla="*/ 0 h 83"/>
                                  <a:gd name="T30" fmla="*/ 24 w 136"/>
                                  <a:gd name="T31" fmla="*/ 41 h 8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</a:cxnLst>
                                <a:rect l="0" t="0" r="r" b="b"/>
                                <a:pathLst>
                                  <a:path w="136" h="83">
                                    <a:moveTo>
                                      <a:pt x="24" y="41"/>
                                    </a:moveTo>
                                    <a:lnTo>
                                      <a:pt x="24" y="41"/>
                                    </a:lnTo>
                                    <a:lnTo>
                                      <a:pt x="0" y="82"/>
                                    </a:lnTo>
                                    <a:lnTo>
                                      <a:pt x="1" y="82"/>
                                    </a:lnTo>
                                    <a:lnTo>
                                      <a:pt x="67" y="56"/>
                                    </a:lnTo>
                                    <a:lnTo>
                                      <a:pt x="77" y="54"/>
                                    </a:lnTo>
                                    <a:lnTo>
                                      <a:pt x="97" y="50"/>
                                    </a:lnTo>
                                    <a:lnTo>
                                      <a:pt x="117" y="45"/>
                                    </a:lnTo>
                                    <a:lnTo>
                                      <a:pt x="136" y="41"/>
                                    </a:lnTo>
                                    <a:lnTo>
                                      <a:pt x="126" y="39"/>
                                    </a:lnTo>
                                    <a:lnTo>
                                      <a:pt x="106" y="34"/>
                                    </a:lnTo>
                                    <a:lnTo>
                                      <a:pt x="86" y="30"/>
                                    </a:lnTo>
                                    <a:lnTo>
                                      <a:pt x="67" y="26"/>
                                    </a:lnTo>
                                    <a:lnTo>
                                      <a:pt x="1" y="0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24" y="4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63435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" name="Freeform 78"/>
                            <wps:cNvSpPr>
                              <a:spLocks/>
                            </wps:cNvSpPr>
                            <wps:spPr bwMode="auto">
                              <a:xfrm>
                                <a:off x="10555" y="9012"/>
                                <a:ext cx="79" cy="78"/>
                              </a:xfrm>
                              <a:custGeom>
                                <a:avLst/>
                                <a:gdLst>
                                  <a:gd name="T0" fmla="*/ 69 w 79"/>
                                  <a:gd name="T1" fmla="*/ 13 h 78"/>
                                  <a:gd name="T2" fmla="*/ 69 w 79"/>
                                  <a:gd name="T3" fmla="*/ 13 h 78"/>
                                  <a:gd name="T4" fmla="*/ 65 w 79"/>
                                  <a:gd name="T5" fmla="*/ 9 h 78"/>
                                  <a:gd name="T6" fmla="*/ 49 w 79"/>
                                  <a:gd name="T7" fmla="*/ 0 h 78"/>
                                  <a:gd name="T8" fmla="*/ 30 w 79"/>
                                  <a:gd name="T9" fmla="*/ 0 h 78"/>
                                  <a:gd name="T10" fmla="*/ 13 w 79"/>
                                  <a:gd name="T11" fmla="*/ 8 h 78"/>
                                  <a:gd name="T12" fmla="*/ 9 w 79"/>
                                  <a:gd name="T13" fmla="*/ 12 h 78"/>
                                  <a:gd name="T14" fmla="*/ 0 w 79"/>
                                  <a:gd name="T15" fmla="*/ 28 h 78"/>
                                  <a:gd name="T16" fmla="*/ 0 w 79"/>
                                  <a:gd name="T17" fmla="*/ 47 h 78"/>
                                  <a:gd name="T18" fmla="*/ 8 w 79"/>
                                  <a:gd name="T19" fmla="*/ 64 h 78"/>
                                  <a:gd name="T20" fmla="*/ 12 w 79"/>
                                  <a:gd name="T21" fmla="*/ 68 h 78"/>
                                  <a:gd name="T22" fmla="*/ 28 w 79"/>
                                  <a:gd name="T23" fmla="*/ 77 h 78"/>
                                  <a:gd name="T24" fmla="*/ 47 w 79"/>
                                  <a:gd name="T25" fmla="*/ 78 h 78"/>
                                  <a:gd name="T26" fmla="*/ 64 w 79"/>
                                  <a:gd name="T27" fmla="*/ 69 h 78"/>
                                  <a:gd name="T28" fmla="*/ 68 w 79"/>
                                  <a:gd name="T29" fmla="*/ 65 h 78"/>
                                  <a:gd name="T30" fmla="*/ 77 w 79"/>
                                  <a:gd name="T31" fmla="*/ 49 h 78"/>
                                  <a:gd name="T32" fmla="*/ 78 w 79"/>
                                  <a:gd name="T33" fmla="*/ 30 h 78"/>
                                  <a:gd name="T34" fmla="*/ 69 w 79"/>
                                  <a:gd name="T35" fmla="*/ 13 h 78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79" h="78">
                                    <a:moveTo>
                                      <a:pt x="69" y="13"/>
                                    </a:moveTo>
                                    <a:lnTo>
                                      <a:pt x="69" y="13"/>
                                    </a:lnTo>
                                    <a:lnTo>
                                      <a:pt x="65" y="9"/>
                                    </a:lnTo>
                                    <a:lnTo>
                                      <a:pt x="49" y="0"/>
                                    </a:lnTo>
                                    <a:lnTo>
                                      <a:pt x="30" y="0"/>
                                    </a:lnTo>
                                    <a:lnTo>
                                      <a:pt x="13" y="8"/>
                                    </a:lnTo>
                                    <a:lnTo>
                                      <a:pt x="9" y="12"/>
                                    </a:lnTo>
                                    <a:lnTo>
                                      <a:pt x="0" y="28"/>
                                    </a:lnTo>
                                    <a:lnTo>
                                      <a:pt x="0" y="47"/>
                                    </a:lnTo>
                                    <a:lnTo>
                                      <a:pt x="8" y="64"/>
                                    </a:lnTo>
                                    <a:lnTo>
                                      <a:pt x="12" y="68"/>
                                    </a:lnTo>
                                    <a:lnTo>
                                      <a:pt x="28" y="77"/>
                                    </a:lnTo>
                                    <a:lnTo>
                                      <a:pt x="47" y="78"/>
                                    </a:lnTo>
                                    <a:lnTo>
                                      <a:pt x="64" y="69"/>
                                    </a:lnTo>
                                    <a:lnTo>
                                      <a:pt x="68" y="65"/>
                                    </a:lnTo>
                                    <a:lnTo>
                                      <a:pt x="77" y="49"/>
                                    </a:lnTo>
                                    <a:lnTo>
                                      <a:pt x="78" y="30"/>
                                    </a:lnTo>
                                    <a:lnTo>
                                      <a:pt x="69" y="13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63435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" name="Freeform 79"/>
                            <wps:cNvSpPr>
                              <a:spLocks/>
                            </wps:cNvSpPr>
                            <wps:spPr bwMode="auto">
                              <a:xfrm>
                                <a:off x="9755" y="8923"/>
                                <a:ext cx="993" cy="832"/>
                              </a:xfrm>
                              <a:custGeom>
                                <a:avLst/>
                                <a:gdLst>
                                  <a:gd name="T0" fmla="*/ 0 w 993"/>
                                  <a:gd name="T1" fmla="*/ 832 h 832"/>
                                  <a:gd name="T2" fmla="*/ 992 w 993"/>
                                  <a:gd name="T3" fmla="*/ 0 h 8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93" h="832">
                                    <a:moveTo>
                                      <a:pt x="0" y="832"/>
                                    </a:moveTo>
                                    <a:lnTo>
                                      <a:pt x="992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363435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2" name="Freeform 80"/>
                            <wps:cNvSpPr>
                              <a:spLocks/>
                            </wps:cNvSpPr>
                            <wps:spPr bwMode="auto">
                              <a:xfrm>
                                <a:off x="10694" y="8858"/>
                                <a:ext cx="131" cy="119"/>
                              </a:xfrm>
                              <a:custGeom>
                                <a:avLst/>
                                <a:gdLst>
                                  <a:gd name="T0" fmla="*/ 44 w 131"/>
                                  <a:gd name="T1" fmla="*/ 71 h 119"/>
                                  <a:gd name="T2" fmla="*/ 44 w 131"/>
                                  <a:gd name="T3" fmla="*/ 71 h 119"/>
                                  <a:gd name="T4" fmla="*/ 52 w 131"/>
                                  <a:gd name="T5" fmla="*/ 118 h 119"/>
                                  <a:gd name="T6" fmla="*/ 53 w 131"/>
                                  <a:gd name="T7" fmla="*/ 118 h 119"/>
                                  <a:gd name="T8" fmla="*/ 87 w 131"/>
                                  <a:gd name="T9" fmla="*/ 56 h 119"/>
                                  <a:gd name="T10" fmla="*/ 94 w 131"/>
                                  <a:gd name="T11" fmla="*/ 47 h 119"/>
                                  <a:gd name="T12" fmla="*/ 106 w 131"/>
                                  <a:gd name="T13" fmla="*/ 31 h 119"/>
                                  <a:gd name="T14" fmla="*/ 118 w 131"/>
                                  <a:gd name="T15" fmla="*/ 15 h 119"/>
                                  <a:gd name="T16" fmla="*/ 130 w 131"/>
                                  <a:gd name="T17" fmla="*/ 0 h 119"/>
                                  <a:gd name="T18" fmla="*/ 121 w 131"/>
                                  <a:gd name="T19" fmla="*/ 4 h 119"/>
                                  <a:gd name="T20" fmla="*/ 103 w 131"/>
                                  <a:gd name="T21" fmla="*/ 14 h 119"/>
                                  <a:gd name="T22" fmla="*/ 85 w 131"/>
                                  <a:gd name="T23" fmla="*/ 23 h 119"/>
                                  <a:gd name="T24" fmla="*/ 67 w 131"/>
                                  <a:gd name="T25" fmla="*/ 32 h 119"/>
                                  <a:gd name="T26" fmla="*/ 0 w 131"/>
                                  <a:gd name="T27" fmla="*/ 55 h 119"/>
                                  <a:gd name="T28" fmla="*/ 0 w 131"/>
                                  <a:gd name="T29" fmla="*/ 56 h 119"/>
                                  <a:gd name="T30" fmla="*/ 44 w 131"/>
                                  <a:gd name="T31" fmla="*/ 71 h 11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</a:cxnLst>
                                <a:rect l="0" t="0" r="r" b="b"/>
                                <a:pathLst>
                                  <a:path w="131" h="119">
                                    <a:moveTo>
                                      <a:pt x="44" y="71"/>
                                    </a:moveTo>
                                    <a:lnTo>
                                      <a:pt x="44" y="71"/>
                                    </a:lnTo>
                                    <a:lnTo>
                                      <a:pt x="52" y="118"/>
                                    </a:lnTo>
                                    <a:lnTo>
                                      <a:pt x="53" y="118"/>
                                    </a:lnTo>
                                    <a:lnTo>
                                      <a:pt x="87" y="56"/>
                                    </a:lnTo>
                                    <a:lnTo>
                                      <a:pt x="94" y="47"/>
                                    </a:lnTo>
                                    <a:lnTo>
                                      <a:pt x="106" y="31"/>
                                    </a:lnTo>
                                    <a:lnTo>
                                      <a:pt x="118" y="15"/>
                                    </a:lnTo>
                                    <a:lnTo>
                                      <a:pt x="130" y="0"/>
                                    </a:lnTo>
                                    <a:lnTo>
                                      <a:pt x="121" y="4"/>
                                    </a:lnTo>
                                    <a:lnTo>
                                      <a:pt x="103" y="14"/>
                                    </a:lnTo>
                                    <a:lnTo>
                                      <a:pt x="85" y="23"/>
                                    </a:lnTo>
                                    <a:lnTo>
                                      <a:pt x="67" y="32"/>
                                    </a:lnTo>
                                    <a:lnTo>
                                      <a:pt x="0" y="55"/>
                                    </a:lnTo>
                                    <a:lnTo>
                                      <a:pt x="0" y="56"/>
                                    </a:lnTo>
                                    <a:lnTo>
                                      <a:pt x="44" y="7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63435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" name="Freeform 81"/>
                            <wps:cNvSpPr>
                              <a:spLocks/>
                            </wps:cNvSpPr>
                            <wps:spPr bwMode="auto">
                              <a:xfrm>
                                <a:off x="9715" y="8620"/>
                                <a:ext cx="80" cy="80"/>
                              </a:xfrm>
                              <a:custGeom>
                                <a:avLst/>
                                <a:gdLst>
                                  <a:gd name="T0" fmla="*/ 40 w 80"/>
                                  <a:gd name="T1" fmla="*/ 0 h 80"/>
                                  <a:gd name="T2" fmla="*/ 40 w 80"/>
                                  <a:gd name="T3" fmla="*/ 0 h 80"/>
                                  <a:gd name="T4" fmla="*/ 22 w 80"/>
                                  <a:gd name="T5" fmla="*/ 4 h 80"/>
                                  <a:gd name="T6" fmla="*/ 6 w 80"/>
                                  <a:gd name="T7" fmla="*/ 18 h 80"/>
                                  <a:gd name="T8" fmla="*/ 0 w 80"/>
                                  <a:gd name="T9" fmla="*/ 40 h 80"/>
                                  <a:gd name="T10" fmla="*/ 4 w 80"/>
                                  <a:gd name="T11" fmla="*/ 58 h 80"/>
                                  <a:gd name="T12" fmla="*/ 18 w 80"/>
                                  <a:gd name="T13" fmla="*/ 73 h 80"/>
                                  <a:gd name="T14" fmla="*/ 40 w 80"/>
                                  <a:gd name="T15" fmla="*/ 80 h 80"/>
                                  <a:gd name="T16" fmla="*/ 57 w 80"/>
                                  <a:gd name="T17" fmla="*/ 75 h 80"/>
                                  <a:gd name="T18" fmla="*/ 73 w 80"/>
                                  <a:gd name="T19" fmla="*/ 61 h 80"/>
                                  <a:gd name="T20" fmla="*/ 80 w 80"/>
                                  <a:gd name="T21" fmla="*/ 40 h 80"/>
                                  <a:gd name="T22" fmla="*/ 75 w 80"/>
                                  <a:gd name="T23" fmla="*/ 22 h 80"/>
                                  <a:gd name="T24" fmla="*/ 61 w 80"/>
                                  <a:gd name="T25" fmla="*/ 6 h 80"/>
                                  <a:gd name="T26" fmla="*/ 40 w 80"/>
                                  <a:gd name="T27" fmla="*/ 0 h 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</a:cxnLst>
                                <a:rect l="0" t="0" r="r" b="b"/>
                                <a:pathLst>
                                  <a:path w="80" h="80">
                                    <a:moveTo>
                                      <a:pt x="40" y="0"/>
                                    </a:moveTo>
                                    <a:lnTo>
                                      <a:pt x="40" y="0"/>
                                    </a:lnTo>
                                    <a:lnTo>
                                      <a:pt x="22" y="4"/>
                                    </a:lnTo>
                                    <a:lnTo>
                                      <a:pt x="6" y="18"/>
                                    </a:lnTo>
                                    <a:lnTo>
                                      <a:pt x="0" y="40"/>
                                    </a:lnTo>
                                    <a:lnTo>
                                      <a:pt x="4" y="58"/>
                                    </a:lnTo>
                                    <a:lnTo>
                                      <a:pt x="18" y="73"/>
                                    </a:lnTo>
                                    <a:lnTo>
                                      <a:pt x="40" y="80"/>
                                    </a:lnTo>
                                    <a:lnTo>
                                      <a:pt x="57" y="75"/>
                                    </a:lnTo>
                                    <a:lnTo>
                                      <a:pt x="73" y="61"/>
                                    </a:lnTo>
                                    <a:lnTo>
                                      <a:pt x="80" y="40"/>
                                    </a:lnTo>
                                    <a:lnTo>
                                      <a:pt x="75" y="22"/>
                                    </a:lnTo>
                                    <a:lnTo>
                                      <a:pt x="61" y="6"/>
                                    </a:lnTo>
                                    <a:lnTo>
                                      <a:pt x="4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63435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4" name="Freeform 82"/>
                            <wps:cNvSpPr>
                              <a:spLocks/>
                            </wps:cNvSpPr>
                            <wps:spPr bwMode="auto">
                              <a:xfrm>
                                <a:off x="9755" y="8460"/>
                                <a:ext cx="0" cy="1295"/>
                              </a:xfrm>
                              <a:custGeom>
                                <a:avLst/>
                                <a:gdLst>
                                  <a:gd name="T0" fmla="*/ 1295 h 1295"/>
                                  <a:gd name="T1" fmla="*/ 0 h 1295"/>
                                </a:gdLst>
                                <a:ahLst/>
                                <a:cxnLst>
                                  <a:cxn ang="0">
                                    <a:pos x="0" y="T0"/>
                                  </a:cxn>
                                  <a:cxn ang="0">
                                    <a:pos x="0" y="T1"/>
                                  </a:cxn>
                                </a:cxnLst>
                                <a:rect l="0" t="0" r="r" b="b"/>
                                <a:pathLst>
                                  <a:path h="1295">
                                    <a:moveTo>
                                      <a:pt x="0" y="1295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363435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5" name="Freeform 83"/>
                            <wps:cNvSpPr>
                              <a:spLocks/>
                            </wps:cNvSpPr>
                            <wps:spPr bwMode="auto">
                              <a:xfrm>
                                <a:off x="9714" y="8360"/>
                                <a:ext cx="83" cy="136"/>
                              </a:xfrm>
                              <a:custGeom>
                                <a:avLst/>
                                <a:gdLst>
                                  <a:gd name="T0" fmla="*/ 41 w 83"/>
                                  <a:gd name="T1" fmla="*/ 111 h 136"/>
                                  <a:gd name="T2" fmla="*/ 41 w 83"/>
                                  <a:gd name="T3" fmla="*/ 111 h 136"/>
                                  <a:gd name="T4" fmla="*/ 82 w 83"/>
                                  <a:gd name="T5" fmla="*/ 136 h 136"/>
                                  <a:gd name="T6" fmla="*/ 82 w 83"/>
                                  <a:gd name="T7" fmla="*/ 135 h 136"/>
                                  <a:gd name="T8" fmla="*/ 56 w 83"/>
                                  <a:gd name="T9" fmla="*/ 69 h 136"/>
                                  <a:gd name="T10" fmla="*/ 54 w 83"/>
                                  <a:gd name="T11" fmla="*/ 58 h 136"/>
                                  <a:gd name="T12" fmla="*/ 50 w 83"/>
                                  <a:gd name="T13" fmla="*/ 39 h 136"/>
                                  <a:gd name="T14" fmla="*/ 45 w 83"/>
                                  <a:gd name="T15" fmla="*/ 19 h 136"/>
                                  <a:gd name="T16" fmla="*/ 41 w 83"/>
                                  <a:gd name="T17" fmla="*/ 0 h 136"/>
                                  <a:gd name="T18" fmla="*/ 39 w 83"/>
                                  <a:gd name="T19" fmla="*/ 10 h 136"/>
                                  <a:gd name="T20" fmla="*/ 34 w 83"/>
                                  <a:gd name="T21" fmla="*/ 30 h 136"/>
                                  <a:gd name="T22" fmla="*/ 30 w 83"/>
                                  <a:gd name="T23" fmla="*/ 49 h 136"/>
                                  <a:gd name="T24" fmla="*/ 26 w 83"/>
                                  <a:gd name="T25" fmla="*/ 69 h 136"/>
                                  <a:gd name="T26" fmla="*/ 0 w 83"/>
                                  <a:gd name="T27" fmla="*/ 135 h 136"/>
                                  <a:gd name="T28" fmla="*/ 0 w 83"/>
                                  <a:gd name="T29" fmla="*/ 136 h 136"/>
                                  <a:gd name="T30" fmla="*/ 41 w 83"/>
                                  <a:gd name="T31" fmla="*/ 111 h 13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</a:cxnLst>
                                <a:rect l="0" t="0" r="r" b="b"/>
                                <a:pathLst>
                                  <a:path w="83" h="136">
                                    <a:moveTo>
                                      <a:pt x="41" y="111"/>
                                    </a:moveTo>
                                    <a:lnTo>
                                      <a:pt x="41" y="111"/>
                                    </a:lnTo>
                                    <a:lnTo>
                                      <a:pt x="82" y="136"/>
                                    </a:lnTo>
                                    <a:lnTo>
                                      <a:pt x="82" y="135"/>
                                    </a:lnTo>
                                    <a:lnTo>
                                      <a:pt x="56" y="69"/>
                                    </a:lnTo>
                                    <a:lnTo>
                                      <a:pt x="54" y="58"/>
                                    </a:lnTo>
                                    <a:lnTo>
                                      <a:pt x="50" y="39"/>
                                    </a:lnTo>
                                    <a:lnTo>
                                      <a:pt x="45" y="19"/>
                                    </a:lnTo>
                                    <a:lnTo>
                                      <a:pt x="41" y="0"/>
                                    </a:lnTo>
                                    <a:lnTo>
                                      <a:pt x="39" y="10"/>
                                    </a:lnTo>
                                    <a:lnTo>
                                      <a:pt x="34" y="30"/>
                                    </a:lnTo>
                                    <a:lnTo>
                                      <a:pt x="30" y="49"/>
                                    </a:lnTo>
                                    <a:lnTo>
                                      <a:pt x="26" y="69"/>
                                    </a:lnTo>
                                    <a:lnTo>
                                      <a:pt x="0" y="135"/>
                                    </a:lnTo>
                                    <a:lnTo>
                                      <a:pt x="0" y="136"/>
                                    </a:lnTo>
                                    <a:lnTo>
                                      <a:pt x="41" y="11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63435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6" name="Freeform 84"/>
                            <wps:cNvSpPr>
                              <a:spLocks/>
                            </wps:cNvSpPr>
                            <wps:spPr bwMode="auto">
                              <a:xfrm>
                                <a:off x="8876" y="9011"/>
                                <a:ext cx="80" cy="80"/>
                              </a:xfrm>
                              <a:custGeom>
                                <a:avLst/>
                                <a:gdLst>
                                  <a:gd name="T0" fmla="*/ 9 w 80"/>
                                  <a:gd name="T1" fmla="*/ 14 h 80"/>
                                  <a:gd name="T2" fmla="*/ 9 w 80"/>
                                  <a:gd name="T3" fmla="*/ 14 h 80"/>
                                  <a:gd name="T4" fmla="*/ 5 w 80"/>
                                  <a:gd name="T5" fmla="*/ 18 h 80"/>
                                  <a:gd name="T6" fmla="*/ 0 w 80"/>
                                  <a:gd name="T7" fmla="*/ 36 h 80"/>
                                  <a:gd name="T8" fmla="*/ 2 w 80"/>
                                  <a:gd name="T9" fmla="*/ 54 h 80"/>
                                  <a:gd name="T10" fmla="*/ 14 w 80"/>
                                  <a:gd name="T11" fmla="*/ 70 h 80"/>
                                  <a:gd name="T12" fmla="*/ 18 w 80"/>
                                  <a:gd name="T13" fmla="*/ 73 h 80"/>
                                  <a:gd name="T14" fmla="*/ 36 w 80"/>
                                  <a:gd name="T15" fmla="*/ 79 h 80"/>
                                  <a:gd name="T16" fmla="*/ 54 w 80"/>
                                  <a:gd name="T17" fmla="*/ 76 h 80"/>
                                  <a:gd name="T18" fmla="*/ 70 w 80"/>
                                  <a:gd name="T19" fmla="*/ 65 h 80"/>
                                  <a:gd name="T20" fmla="*/ 73 w 80"/>
                                  <a:gd name="T21" fmla="*/ 61 h 80"/>
                                  <a:gd name="T22" fmla="*/ 79 w 80"/>
                                  <a:gd name="T23" fmla="*/ 43 h 80"/>
                                  <a:gd name="T24" fmla="*/ 76 w 80"/>
                                  <a:gd name="T25" fmla="*/ 24 h 80"/>
                                  <a:gd name="T26" fmla="*/ 65 w 80"/>
                                  <a:gd name="T27" fmla="*/ 9 h 80"/>
                                  <a:gd name="T28" fmla="*/ 61 w 80"/>
                                  <a:gd name="T29" fmla="*/ 6 h 80"/>
                                  <a:gd name="T30" fmla="*/ 43 w 80"/>
                                  <a:gd name="T31" fmla="*/ 0 h 80"/>
                                  <a:gd name="T32" fmla="*/ 24 w 80"/>
                                  <a:gd name="T33" fmla="*/ 2 h 80"/>
                                  <a:gd name="T34" fmla="*/ 9 w 80"/>
                                  <a:gd name="T35" fmla="*/ 14 h 8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</a:cxnLst>
                                <a:rect l="0" t="0" r="r" b="b"/>
                                <a:pathLst>
                                  <a:path w="80" h="80">
                                    <a:moveTo>
                                      <a:pt x="9" y="14"/>
                                    </a:moveTo>
                                    <a:lnTo>
                                      <a:pt x="9" y="14"/>
                                    </a:lnTo>
                                    <a:lnTo>
                                      <a:pt x="5" y="18"/>
                                    </a:lnTo>
                                    <a:lnTo>
                                      <a:pt x="0" y="36"/>
                                    </a:lnTo>
                                    <a:lnTo>
                                      <a:pt x="2" y="54"/>
                                    </a:lnTo>
                                    <a:lnTo>
                                      <a:pt x="14" y="70"/>
                                    </a:lnTo>
                                    <a:lnTo>
                                      <a:pt x="18" y="73"/>
                                    </a:lnTo>
                                    <a:lnTo>
                                      <a:pt x="36" y="79"/>
                                    </a:lnTo>
                                    <a:lnTo>
                                      <a:pt x="54" y="76"/>
                                    </a:lnTo>
                                    <a:lnTo>
                                      <a:pt x="70" y="65"/>
                                    </a:lnTo>
                                    <a:lnTo>
                                      <a:pt x="73" y="61"/>
                                    </a:lnTo>
                                    <a:lnTo>
                                      <a:pt x="79" y="43"/>
                                    </a:lnTo>
                                    <a:lnTo>
                                      <a:pt x="76" y="24"/>
                                    </a:lnTo>
                                    <a:lnTo>
                                      <a:pt x="65" y="9"/>
                                    </a:lnTo>
                                    <a:lnTo>
                                      <a:pt x="61" y="6"/>
                                    </a:lnTo>
                                    <a:lnTo>
                                      <a:pt x="43" y="0"/>
                                    </a:lnTo>
                                    <a:lnTo>
                                      <a:pt x="24" y="2"/>
                                    </a:lnTo>
                                    <a:lnTo>
                                      <a:pt x="9" y="1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63435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" name="Freeform 85"/>
                            <wps:cNvSpPr>
                              <a:spLocks/>
                            </wps:cNvSpPr>
                            <wps:spPr bwMode="auto">
                              <a:xfrm>
                                <a:off x="8763" y="8923"/>
                                <a:ext cx="992" cy="832"/>
                              </a:xfrm>
                              <a:custGeom>
                                <a:avLst/>
                                <a:gdLst>
                                  <a:gd name="T0" fmla="*/ 992 w 992"/>
                                  <a:gd name="T1" fmla="*/ 832 h 832"/>
                                  <a:gd name="T2" fmla="*/ 0 w 992"/>
                                  <a:gd name="T3" fmla="*/ 0 h 83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</a:cxnLst>
                                <a:rect l="0" t="0" r="r" b="b"/>
                                <a:pathLst>
                                  <a:path w="992" h="832">
                                    <a:moveTo>
                                      <a:pt x="992" y="832"/>
                                    </a:move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363435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8" name="Freeform 86"/>
                            <wps:cNvSpPr>
                              <a:spLocks/>
                            </wps:cNvSpPr>
                            <wps:spPr bwMode="auto">
                              <a:xfrm>
                                <a:off x="8686" y="8858"/>
                                <a:ext cx="131" cy="119"/>
                              </a:xfrm>
                              <a:custGeom>
                                <a:avLst/>
                                <a:gdLst>
                                  <a:gd name="T0" fmla="*/ 85 w 131"/>
                                  <a:gd name="T1" fmla="*/ 71 h 119"/>
                                  <a:gd name="T2" fmla="*/ 85 w 131"/>
                                  <a:gd name="T3" fmla="*/ 71 h 119"/>
                                  <a:gd name="T4" fmla="*/ 130 w 131"/>
                                  <a:gd name="T5" fmla="*/ 56 h 119"/>
                                  <a:gd name="T6" fmla="*/ 130 w 131"/>
                                  <a:gd name="T7" fmla="*/ 55 h 119"/>
                                  <a:gd name="T8" fmla="*/ 62 w 131"/>
                                  <a:gd name="T9" fmla="*/ 32 h 119"/>
                                  <a:gd name="T10" fmla="*/ 53 w 131"/>
                                  <a:gd name="T11" fmla="*/ 27 h 119"/>
                                  <a:gd name="T12" fmla="*/ 35 w 131"/>
                                  <a:gd name="T13" fmla="*/ 18 h 119"/>
                                  <a:gd name="T14" fmla="*/ 17 w 131"/>
                                  <a:gd name="T15" fmla="*/ 9 h 119"/>
                                  <a:gd name="T16" fmla="*/ 0 w 131"/>
                                  <a:gd name="T17" fmla="*/ 0 h 119"/>
                                  <a:gd name="T18" fmla="*/ 6 w 131"/>
                                  <a:gd name="T19" fmla="*/ 8 h 119"/>
                                  <a:gd name="T20" fmla="*/ 18 w 131"/>
                                  <a:gd name="T21" fmla="*/ 24 h 119"/>
                                  <a:gd name="T22" fmla="*/ 30 w 131"/>
                                  <a:gd name="T23" fmla="*/ 40 h 119"/>
                                  <a:gd name="T24" fmla="*/ 43 w 131"/>
                                  <a:gd name="T25" fmla="*/ 56 h 119"/>
                                  <a:gd name="T26" fmla="*/ 76 w 131"/>
                                  <a:gd name="T27" fmla="*/ 118 h 119"/>
                                  <a:gd name="T28" fmla="*/ 78 w 131"/>
                                  <a:gd name="T29" fmla="*/ 118 h 119"/>
                                  <a:gd name="T30" fmla="*/ 85 w 131"/>
                                  <a:gd name="T31" fmla="*/ 71 h 119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</a:cxnLst>
                                <a:rect l="0" t="0" r="r" b="b"/>
                                <a:pathLst>
                                  <a:path w="131" h="119">
                                    <a:moveTo>
                                      <a:pt x="85" y="71"/>
                                    </a:moveTo>
                                    <a:lnTo>
                                      <a:pt x="85" y="71"/>
                                    </a:lnTo>
                                    <a:lnTo>
                                      <a:pt x="130" y="56"/>
                                    </a:lnTo>
                                    <a:lnTo>
                                      <a:pt x="130" y="55"/>
                                    </a:lnTo>
                                    <a:lnTo>
                                      <a:pt x="62" y="32"/>
                                    </a:lnTo>
                                    <a:lnTo>
                                      <a:pt x="53" y="27"/>
                                    </a:lnTo>
                                    <a:lnTo>
                                      <a:pt x="35" y="18"/>
                                    </a:lnTo>
                                    <a:lnTo>
                                      <a:pt x="17" y="9"/>
                                    </a:lnTo>
                                    <a:lnTo>
                                      <a:pt x="0" y="0"/>
                                    </a:lnTo>
                                    <a:lnTo>
                                      <a:pt x="6" y="8"/>
                                    </a:lnTo>
                                    <a:lnTo>
                                      <a:pt x="18" y="24"/>
                                    </a:lnTo>
                                    <a:lnTo>
                                      <a:pt x="30" y="40"/>
                                    </a:lnTo>
                                    <a:lnTo>
                                      <a:pt x="43" y="56"/>
                                    </a:lnTo>
                                    <a:lnTo>
                                      <a:pt x="76" y="118"/>
                                    </a:lnTo>
                                    <a:lnTo>
                                      <a:pt x="78" y="118"/>
                                    </a:lnTo>
                                    <a:lnTo>
                                      <a:pt x="85" y="7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63435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9" name="Freeform 87"/>
                            <wps:cNvSpPr>
                              <a:spLocks/>
                            </wps:cNvSpPr>
                            <wps:spPr bwMode="auto">
                              <a:xfrm>
                                <a:off x="8360" y="9714"/>
                                <a:ext cx="136" cy="83"/>
                              </a:xfrm>
                              <a:custGeom>
                                <a:avLst/>
                                <a:gdLst>
                                  <a:gd name="T0" fmla="*/ 111 w 136"/>
                                  <a:gd name="T1" fmla="*/ 41 h 83"/>
                                  <a:gd name="T2" fmla="*/ 111 w 136"/>
                                  <a:gd name="T3" fmla="*/ 41 h 83"/>
                                  <a:gd name="T4" fmla="*/ 136 w 136"/>
                                  <a:gd name="T5" fmla="*/ 0 h 83"/>
                                  <a:gd name="T6" fmla="*/ 135 w 136"/>
                                  <a:gd name="T7" fmla="*/ 0 h 83"/>
                                  <a:gd name="T8" fmla="*/ 69 w 136"/>
                                  <a:gd name="T9" fmla="*/ 26 h 83"/>
                                  <a:gd name="T10" fmla="*/ 58 w 136"/>
                                  <a:gd name="T11" fmla="*/ 28 h 83"/>
                                  <a:gd name="T12" fmla="*/ 39 w 136"/>
                                  <a:gd name="T13" fmla="*/ 32 h 83"/>
                                  <a:gd name="T14" fmla="*/ 19 w 136"/>
                                  <a:gd name="T15" fmla="*/ 37 h 83"/>
                                  <a:gd name="T16" fmla="*/ 0 w 136"/>
                                  <a:gd name="T17" fmla="*/ 41 h 83"/>
                                  <a:gd name="T18" fmla="*/ 10 w 136"/>
                                  <a:gd name="T19" fmla="*/ 43 h 83"/>
                                  <a:gd name="T20" fmla="*/ 30 w 136"/>
                                  <a:gd name="T21" fmla="*/ 48 h 83"/>
                                  <a:gd name="T22" fmla="*/ 49 w 136"/>
                                  <a:gd name="T23" fmla="*/ 52 h 83"/>
                                  <a:gd name="T24" fmla="*/ 69 w 136"/>
                                  <a:gd name="T25" fmla="*/ 56 h 83"/>
                                  <a:gd name="T26" fmla="*/ 135 w 136"/>
                                  <a:gd name="T27" fmla="*/ 82 h 83"/>
                                  <a:gd name="T28" fmla="*/ 136 w 136"/>
                                  <a:gd name="T29" fmla="*/ 82 h 83"/>
                                  <a:gd name="T30" fmla="*/ 111 w 136"/>
                                  <a:gd name="T31" fmla="*/ 41 h 83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</a:cxnLst>
                                <a:rect l="0" t="0" r="r" b="b"/>
                                <a:pathLst>
                                  <a:path w="136" h="83">
                                    <a:moveTo>
                                      <a:pt x="111" y="41"/>
                                    </a:moveTo>
                                    <a:lnTo>
                                      <a:pt x="111" y="41"/>
                                    </a:lnTo>
                                    <a:lnTo>
                                      <a:pt x="136" y="0"/>
                                    </a:lnTo>
                                    <a:lnTo>
                                      <a:pt x="135" y="0"/>
                                    </a:lnTo>
                                    <a:lnTo>
                                      <a:pt x="69" y="26"/>
                                    </a:lnTo>
                                    <a:lnTo>
                                      <a:pt x="58" y="28"/>
                                    </a:lnTo>
                                    <a:lnTo>
                                      <a:pt x="39" y="32"/>
                                    </a:lnTo>
                                    <a:lnTo>
                                      <a:pt x="19" y="37"/>
                                    </a:lnTo>
                                    <a:lnTo>
                                      <a:pt x="0" y="41"/>
                                    </a:lnTo>
                                    <a:lnTo>
                                      <a:pt x="10" y="43"/>
                                    </a:lnTo>
                                    <a:lnTo>
                                      <a:pt x="30" y="48"/>
                                    </a:lnTo>
                                    <a:lnTo>
                                      <a:pt x="49" y="52"/>
                                    </a:lnTo>
                                    <a:lnTo>
                                      <a:pt x="69" y="56"/>
                                    </a:lnTo>
                                    <a:lnTo>
                                      <a:pt x="135" y="82"/>
                                    </a:lnTo>
                                    <a:lnTo>
                                      <a:pt x="136" y="82"/>
                                    </a:lnTo>
                                    <a:lnTo>
                                      <a:pt x="111" y="41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363435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" name="Rectangle 88"/>
                            <wps:cNvSpPr>
                              <a:spLocks/>
                            </wps:cNvSpPr>
                            <wps:spPr bwMode="auto">
                              <a:xfrm>
                                <a:off x="9755" y="9635"/>
                                <a:ext cx="120" cy="12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36343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81" name="Group 182"/>
                          <wpg:cNvGrpSpPr>
                            <a:grpSpLocks/>
                          </wpg:cNvGrpSpPr>
                          <wpg:grpSpPr bwMode="auto">
                            <a:xfrm>
                              <a:off x="8462" y="8447"/>
                              <a:ext cx="2614" cy="1296"/>
                              <a:chOff x="8436" y="8785"/>
                              <a:chExt cx="2614" cy="1296"/>
                            </a:xfrm>
                          </wpg:grpSpPr>
                          <wps:wsp>
                            <wps:cNvPr id="82" name="Text Box 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436" y="8785"/>
                                <a:ext cx="1296" cy="129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E3774" w:rsidRPr="00BF1D3D" w:rsidRDefault="004E3774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after="0" w:line="200" w:lineRule="exact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:rsidR="004E3774" w:rsidRPr="00BF1D3D" w:rsidRDefault="004E3774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after="0" w:line="200" w:lineRule="exact"/>
                                    <w:rPr>
                                      <w:rFonts w:ascii="Times New Roman" w:hAnsi="Times New Roman"/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:rsidR="004E3774" w:rsidRPr="00BF1D3D" w:rsidRDefault="004E3774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2" w:after="0" w:line="220" w:lineRule="exact"/>
                                    <w:rPr>
                                      <w:rFonts w:ascii="Times New Roman" w:hAnsi="Times New Roman"/>
                                    </w:rPr>
                                  </w:pPr>
                                </w:p>
                                <w:p w:rsidR="004E3774" w:rsidRPr="00BF1D3D" w:rsidRDefault="004E3774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after="0" w:line="240" w:lineRule="auto"/>
                                    <w:ind w:left="311"/>
                                    <w:rPr>
                                      <w:rFonts w:ascii="Arial" w:hAnsi="Arial" w:cs="Arial"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BF1D3D">
                                    <w:rPr>
                                      <w:rFonts w:ascii="Arial" w:hAnsi="Arial" w:cs="Arial"/>
                                      <w:i/>
                                      <w:iCs/>
                                      <w:color w:val="363435"/>
                                      <w:sz w:val="18"/>
                                      <w:szCs w:val="18"/>
                                    </w:rPr>
                                    <w:t>Q</w:t>
                                  </w:r>
                                </w:p>
                                <w:p w:rsidR="004E3774" w:rsidRPr="00BF1D3D" w:rsidRDefault="004E3774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after="0" w:line="200" w:lineRule="exact"/>
                                    <w:ind w:left="40"/>
                                    <w:rPr>
                                      <w:rFonts w:ascii="Arial" w:hAnsi="Arial" w:cs="Arial"/>
                                      <w:color w:val="000000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  <wps:wsp>
                            <wps:cNvPr id="83" name="Text Box 7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9755" y="8785"/>
                                <a:ext cx="1295" cy="11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E3774" w:rsidRPr="00BF1D3D" w:rsidRDefault="004E3774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7" w:after="0" w:line="110" w:lineRule="exact"/>
                                    <w:rPr>
                                      <w:rFonts w:ascii="Times New Roman" w:hAnsi="Times New Roman"/>
                                      <w:sz w:val="11"/>
                                      <w:szCs w:val="11"/>
                                    </w:rPr>
                                  </w:pPr>
                                </w:p>
                                <w:p w:rsidR="004E3774" w:rsidRPr="00BF1D3D" w:rsidRDefault="004E3774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after="0" w:line="240" w:lineRule="auto"/>
                                    <w:ind w:left="50"/>
                                    <w:rPr>
                                      <w:rFonts w:ascii="Arial" w:hAnsi="Arial" w:cs="Arial"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BF1D3D">
                                    <w:rPr>
                                      <w:rFonts w:ascii="Arial" w:hAnsi="Arial" w:cs="Arial"/>
                                      <w:i/>
                                      <w:iCs/>
                                      <w:color w:val="363435"/>
                                      <w:sz w:val="18"/>
                                      <w:szCs w:val="18"/>
                                    </w:rPr>
                                    <w:t>P</w:t>
                                  </w:r>
                                </w:p>
                                <w:p w:rsidR="004E3774" w:rsidRPr="00BF1D3D" w:rsidRDefault="004E3774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before="18" w:after="0" w:line="280" w:lineRule="exact"/>
                                    <w:rPr>
                                      <w:rFonts w:ascii="Arial" w:hAnsi="Arial" w:cs="Arial"/>
                                      <w:color w:val="000000"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4E3774" w:rsidRPr="00BF1D3D" w:rsidRDefault="004E3774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after="0" w:line="240" w:lineRule="auto"/>
                                    <w:ind w:left="790"/>
                                    <w:rPr>
                                      <w:rFonts w:ascii="Arial" w:hAnsi="Arial" w:cs="Arial"/>
                                      <w:color w:val="000000"/>
                                      <w:sz w:val="18"/>
                                      <w:szCs w:val="18"/>
                                    </w:rPr>
                                  </w:pPr>
                                  <w:r w:rsidRPr="00BF1D3D">
                                    <w:rPr>
                                      <w:rFonts w:ascii="Arial" w:hAnsi="Arial" w:cs="Arial"/>
                                      <w:i/>
                                      <w:iCs/>
                                      <w:color w:val="363435"/>
                                      <w:sz w:val="18"/>
                                      <w:szCs w:val="18"/>
                                    </w:rPr>
                                    <w:t>O</w:t>
                                  </w:r>
                                </w:p>
                                <w:p w:rsidR="004E3774" w:rsidRPr="00BF1D3D" w:rsidRDefault="004E3774">
                                  <w:pPr>
                                    <w:widowControl w:val="0"/>
                                    <w:autoSpaceDE w:val="0"/>
                                    <w:autoSpaceDN w:val="0"/>
                                    <w:adjustRightInd w:val="0"/>
                                    <w:spacing w:after="0" w:line="200" w:lineRule="exact"/>
                                    <w:ind w:left="40"/>
                                    <w:rPr>
                                      <w:rFonts w:ascii="Arial" w:hAnsi="Arial" w:cs="Arial"/>
                                      <w:color w:val="000000"/>
                                      <w:sz w:val="20"/>
                                      <w:szCs w:val="2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4" o:spid="_x0000_s1099" style="position:absolute;margin-left:367.85pt;margin-top:5.25pt;width:140.35pt;height:85.8pt;z-index:-251637760" coordorigin="8352,8300" coordsize="2807,1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">
                <v:shape id="Text Box 27" o:spid="_x0000_s1100" type="#_x0000_t202" style="position:absolute;left:8516;top:9796;width:14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L</w:t>
                        </w:r>
                      </w:p>
                    </w:txbxContent>
                  </v:textbox>
                </v:shape>
                <v:shape id="Text Box 26" o:spid="_x0000_s1101" type="#_x0000_t202" style="position:absolute;left:9636;top:9796;width:20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N0UcQA&#10;AADbAAAADwAAAGRycy9kb3ducmV2LnhtbESPQWvCQBSE70L/w/KE3swmPYQaXUWkhUKhNMaDx2f2&#10;mSxm36bZbUz/fbdQ8DjMzDfMejvZTow0eONYQZakIIhrpw03Co7V6+IZhA/IGjvHpOCHPGw3D7M1&#10;FtrduKTxEBoRIewLVNCG0BdS+roliz5xPXH0Lm6wGKIcGqkHvEW47eRTmubSouG40GJP+5bq6+Hb&#10;KtiduHwxXx/nz/JSmqpapvyeX5V6nE+7FYhAU7iH/9tvWkGe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zdFHEAAAA2wAAAA8AAAAAAAAAAAAAAAAAmAIAAGRycy9k&#10;b3ducmV2LnhtbFBLBQYAAAAABAAEAPUAAACJAwAAAAA=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M</w:t>
                        </w:r>
                      </w:p>
                    </w:txbxContent>
                  </v:textbox>
                </v:shape>
                <v:shape id="Text Box 25" o:spid="_x0000_s1102" type="#_x0000_t202" style="position:absolute;left:10741;top:9796;width:17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qJs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kM7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HqJsMAAADbAAAADwAAAAAAAAAAAAAAAACYAgAAZHJzL2Rv&#10;d25yZXYueG1sUEsFBgAAAAAEAAQA9QAAAIgDAAAAAA==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N</w:t>
                        </w:r>
                      </w:p>
                    </w:txbxContent>
                  </v:textbox>
                </v:shape>
                <v:group id="Group 183" o:spid="_x0000_s1103" style="position:absolute;left:8352;top:8300;width:2807;height:1452" coordorigin="8352,8352" coordsize="2807,14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<v:group id="Group 72" o:spid="_x0000_s1104" style="position:absolute;left:8352;top:8352;width:2807;height:1452" coordorigin="8352,8352" coordsize="2807,14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<v:shape id="Freeform 73" o:spid="_x0000_s1105" style="position:absolute;left:10811;top:971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joJMMA&#10;AADbAAAADwAAAGRycy9kb3ducmV2LnhtbESPQWsCMRSE74X+h/AKXopmFbrIapRSKgo9qYXq7bF5&#10;bpZuXpYkuuu/N4LgcZiZb5j5sreNuJAPtWMF41EGgrh0uuZKwe9+NZyCCBFZY+OYFFwpwHLx+jLH&#10;QruOt3TZxUokCIcCFZgY20LKUBqyGEauJU7eyXmLMUlfSe2xS3DbyEmW5dJizWnBYEtfhsr/3dkq&#10;8F12kN9/fNzkZioP9bv/iWuv1OCt/5yBiNTHZ/jR3mgF+Qfcv6QfIB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joJMMAAADbAAAADwAAAAAAAAAAAAAAAACYAgAAZHJzL2Rv&#10;d25yZXYueG1sUEsFBgAAAAAEAAQA9QAAAIgDAAAAAA==&#10;" path="m80,40r,l75,22,61,6,40,,22,4,6,18,,40,4,57,18,73r22,7l57,75,73,61,80,40xe" fillcolor="#363435" stroked="f">
                      <v:path arrowok="t" o:connecttype="custom" o:connectlocs="80,40;80,40;75,22;61,6;40,0;22,4;6,18;0,40;4,57;18,73;40,80;57,75;73,61;80,40" o:connectangles="0,0,0,0,0,0,0,0,0,0,0,0,0,0"/>
                    </v:shape>
                    <v:shape id="Freeform 74" o:spid="_x0000_s1106" style="position:absolute;left:8581;top:971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p2U8IA&#10;AADbAAAADwAAAGRycy9kb3ducmV2LnhtbESPQWsCMRSE70L/Q3gFL6JZPSyyNUopFQVPaqH29tg8&#10;N0s3L0sS3fXfG0HwOMzMN8xi1dtGXMmH2rGC6SQDQVw6XXOl4Oe4Hs9BhIissXFMCm4UYLV8Gyyw&#10;0K7jPV0PsRIJwqFABSbGtpAylIYsholriZN3dt5iTNJXUnvsEtw2cpZlubRYc1ow2NKXofL/cLEK&#10;fJed5Pcv/21zM5eneuR3ceOVGr73nx8gIvXxFX62t1pBnsPjS/oBcnk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mnZTwgAAANsAAAAPAAAAAAAAAAAAAAAAAJgCAABkcnMvZG93&#10;bnJldi54bWxQSwUGAAAAAAQABAD1AAAAhwMAAAAA&#10;" path="m80,40r,l75,22,61,6,40,,22,4,6,18,,40,4,57,18,73r22,7l57,75,73,61,80,40xe" fillcolor="#363435" stroked="f">
                      <v:path arrowok="t" o:connecttype="custom" o:connectlocs="80,40;80,40;75,22;61,6;40,0;22,4;6,18;0,40;4,57;18,73;40,80;57,75;73,61;80,40" o:connectangles="0,0,0,0,0,0,0,0,0,0,0,0,0,0"/>
                    </v:shape>
                    <v:shape id="Freeform 75" o:spid="_x0000_s1107" style="position:absolute;left:9715;top:9715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bTyMQA&#10;AADbAAAADwAAAGRycy9kb3ducmV2LnhtbESPQWvCQBSE74X+h+UVvJS60UOU1E0opaLgSS3U3h7Z&#10;12xo9m3YXU3677uC4HGYmW+YVTXaTlzIh9axgtk0A0FcO91yo+DzuH5ZgggRWWPnmBT8UYCqfHxY&#10;YaHdwHu6HGIjEoRDgQpMjH0hZagNWQxT1xMn78d5izFJ30jtcUhw28l5luXSYstpwWBP74bq38PZ&#10;KvBDdpIfX/y9zc1Sntpnv4sbr9TkaXx7BRFpjPfwrb3VCvIFXL+kHy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W08jEAAAA2wAAAA8AAAAAAAAAAAAAAAAAmAIAAGRycy9k&#10;b3ducmV2LnhtbFBLBQYAAAAABAAEAPUAAACJAwAAAAA=&#10;" path="m80,40r,l75,22,61,6,40,,22,4,6,18,,40,4,57,18,73r22,7l57,75,73,61,80,40xe" fillcolor="#363435" stroked="f">
                      <v:path arrowok="t" o:connecttype="custom" o:connectlocs="80,40;80,40;75,22;61,6;40,0;22,4;6,18;0,40;4,57;18,73;40,80;57,75;73,61;80,40" o:connectangles="0,0,0,0,0,0,0,0,0,0,0,0,0,0"/>
                    </v:shape>
                    <v:shape id="Freeform 76" o:spid="_x0000_s1108" style="position:absolute;left:8460;top:9755;width:2591;height:0;visibility:visible;mso-wrap-style:square;v-text-anchor:top" coordsize="259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6UiL8A&#10;AADbAAAADwAAAGRycy9kb3ducmV2LnhtbERPzYrCMBC+L/gOYQRva+oeilSjFFFY0MOu6wMMzdgW&#10;k0lNoo1vvzks7PHj+19vkzXiST70jhUs5gUI4sbpnlsFl5/D+xJEiMgajWNS8KIA283kbY2VdiN/&#10;0/McW5FDOFSooItxqKQMTUcWw9wNxJm7Om8xZuhbqT2OOdwa+VEUpbTYc27ocKBdR83t/LAKvDmm&#10;+FXfT8bsy3Ks5a5Ypl6p2TTVKxCRUvwX/7k/tYIyj81f8g+Qm1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IrpSIvwAAANsAAAAPAAAAAAAAAAAAAAAAAJgCAABkcnMvZG93bnJl&#10;di54bWxQSwUGAAAAAAQABAD1AAAAhAMAAAAA&#10;" path="m,l2590,e" filled="f" strokecolor="#363435">
                      <v:path arrowok="t" o:connecttype="custom" o:connectlocs="0,0;2590,0" o:connectangles="0,0"/>
                    </v:shape>
                    <v:shape id="Freeform 77" o:spid="_x0000_s1109" style="position:absolute;left:11015;top:9714;width:136;height:83;visibility:visible;mso-wrap-style:square;v-text-anchor:top" coordsize="136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Zi4cQA&#10;AADbAAAADwAAAGRycy9kb3ducmV2LnhtbESPQWsCMRSE70L/Q3gFb5pV6NauRinFohQ9aAXx9tg8&#10;N4ubl3UTdf33jVDwOMzMN8xk1tpKXKnxpWMFg34Cgjh3uuRCwe73uzcC4QOyxsoxKbiTh9n0pTPB&#10;TLsbb+i6DYWIEPYZKjAh1JmUPjdk0fddTRy9o2sshiibQuoGbxFuKzlMklRaLDkuGKzpy1B+2l6s&#10;Am3S9XDztruPDqsf874/p4tkjkp1X9vPMYhAbXiG/9tLrSD9gMeX+APk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2YuHEAAAA2wAAAA8AAAAAAAAAAAAAAAAAmAIAAGRycy9k&#10;b3ducmV2LnhtbFBLBQYAAAAABAAEAPUAAACJAwAAAAA=&#10;" path="m24,41r,l,82r1,l67,56,77,54,97,50r20,-5l136,41,126,39,106,34,86,30,67,26,1,,,,24,41xe" fillcolor="#363435" stroked="f">
                      <v:path arrowok="t" o:connecttype="custom" o:connectlocs="24,41;24,41;0,82;1,82;67,56;77,54;97,50;117,45;136,41;126,39;106,34;86,30;67,26;1,0;0,0;24,41" o:connectangles="0,0,0,0,0,0,0,0,0,0,0,0,0,0,0,0"/>
                    </v:shape>
                    <v:shape id="Freeform 78" o:spid="_x0000_s1110" style="position:absolute;left:10555;top:9012;width:79;height:78;visibility:visible;mso-wrap-style:square;v-text-anchor:top" coordsize="79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qiar8A&#10;AADbAAAADwAAAGRycy9kb3ducmV2LnhtbERPTYvCMBC9C/6HMII3TVVwpWsUqSheZLEV9jo0s23Y&#10;ZlKaaOu/N4eFPT7e93Y/2EY8qfPGsYLFPAFBXDptuFJwL06zDQgfkDU2jknBizzsd+PRFlPter7R&#10;Mw+ViCHsU1RQh9CmUvqyJot+7lriyP24zmKIsKuk7rCP4baRyyRZS4uGY0ONLWU1lb/5wyqwj56K&#10;r+MKQ2ar6+36nWdnY5SaTobDJ4hAQ/gX/7kvWsFHXB+/xB8gd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Y2qJqvwAAANsAAAAPAAAAAAAAAAAAAAAAAJgCAABkcnMvZG93bnJl&#10;di54bWxQSwUGAAAAAAQABAD1AAAAhAMAAAAA&#10;" path="m69,13r,l65,9,49,,30,,13,8,9,12,,28,,47,8,64r4,4l28,77r19,1l64,69r4,-4l77,49,78,30,69,13xe" fillcolor="#363435" stroked="f">
                      <v:path arrowok="t" o:connecttype="custom" o:connectlocs="69,13;69,13;65,9;49,0;30,0;13,8;9,12;0,28;0,47;8,64;12,68;28,77;47,78;64,69;68,65;77,49;78,30;69,13" o:connectangles="0,0,0,0,0,0,0,0,0,0,0,0,0,0,0,0,0,0"/>
                    </v:shape>
                    <v:shape id="Freeform 79" o:spid="_x0000_s1111" style="position:absolute;left:9755;top:8923;width:993;height:832;visibility:visible;mso-wrap-style:square;v-text-anchor:top" coordsize="993,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Awi8UA&#10;AADbAAAADwAAAGRycy9kb3ducmV2LnhtbESPT2vCQBTE7wW/w/KE3urGHqKNriJCoIWWUivo8Zl9&#10;JsHs25Dd/Oun7xYKHoeZ+Q2z3g6mEh01rrSsYD6LQBBnVpecKzh+p09LEM4ja6wsk4KRHGw3k4c1&#10;Jtr2/EXdweciQNglqKDwvk6kdFlBBt3M1sTBu9rGoA+yyaVusA9wU8nnKIqlwZLDQoE17QvKbofW&#10;KPjpLxzrz+68eEuXLY7vL6cjfSj1OB12KxCeBn8P/7dftYLFHP6+hB8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wDCLxQAAANsAAAAPAAAAAAAAAAAAAAAAAJgCAABkcnMv&#10;ZG93bnJldi54bWxQSwUGAAAAAAQABAD1AAAAigMAAAAA&#10;" path="m,832l992,e" filled="f" strokecolor="#363435">
                      <v:path arrowok="t" o:connecttype="custom" o:connectlocs="0,832;992,0" o:connectangles="0,0"/>
                    </v:shape>
                    <v:shape id="Freeform 80" o:spid="_x0000_s1112" style="position:absolute;left:10694;top:8858;width:131;height:119;visibility:visible;mso-wrap-style:square;v-text-anchor:top" coordsize="131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s9xDcQA&#10;AADbAAAADwAAAGRycy9kb3ducmV2LnhtbESP3YrCMBSE7wXfIRxhb0RTK+xKNYoK7mr3Qvx5gENz&#10;bIvNSWmyWt/eCAteDjPfDDNbtKYSN2pcaVnBaBiBIM6sLjlXcD5tBhMQziNrrCyTggc5WMy7nRkm&#10;2t75QLejz0UoYZeggsL7OpHSZQUZdENbEwfvYhuDPsgml7rBeyg3lYyj6FMaLDksFFjTuqDsevwz&#10;Cr526bIfn1ff6emHf69luh+v8otSH712OQXhqfXv8D+91YGL4fUl/AA5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PcQ3EAAAA2wAAAA8AAAAAAAAAAAAAAAAAmAIAAGRycy9k&#10;b3ducmV2LnhtbFBLBQYAAAAABAAEAPUAAACJAwAAAAA=&#10;" path="m44,71r,l52,118r1,l87,56r7,-9l106,31,118,15,130,r-9,4l103,14,85,23,67,32,,55r,1l44,71xe" fillcolor="#363435" stroked="f">
                      <v:path arrowok="t" o:connecttype="custom" o:connectlocs="44,71;44,71;52,118;53,118;87,56;94,47;106,31;118,15;130,0;121,4;103,14;85,23;67,32;0,55;0,56;44,71" o:connectangles="0,0,0,0,0,0,0,0,0,0,0,0,0,0,0,0"/>
                    </v:shape>
                    <v:shape id="Freeform 81" o:spid="_x0000_s1113" style="position:absolute;left:9715;top:8620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RDFsQA&#10;AADbAAAADwAAAGRycy9kb3ducmV2LnhtbESPQWsCMRSE74L/ITyhF6nZtqCyml1EWip40grV22Pz&#10;ulm6eVmS1N3++0YQehxm5htmXQ62FVfyoXGs4GmWgSCunG64VnD6eHtcgggRWWPrmBT8UoCyGI/W&#10;mGvX84Gux1iLBOGQowITY5dLGSpDFsPMdcTJ+3LeYkzS11J77BPctvI5y+bSYsNpwWBHW0PV9/HH&#10;KvB9dpavn3zZzc1Snpup38d3r9TDZNisQEQa4n/43t5pBYsXuH1JP0AW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0QxbEAAAA2wAAAA8AAAAAAAAAAAAAAAAAmAIAAGRycy9k&#10;b3ducmV2LnhtbFBLBQYAAAAABAAEAPUAAACJAwAAAAA=&#10;" path="m40,r,l22,4,6,18,,40,4,58,18,73r22,7l57,75,73,61,80,40,75,22,61,6,40,xe" fillcolor="#363435" stroked="f">
                      <v:path arrowok="t" o:connecttype="custom" o:connectlocs="40,0;40,0;22,4;6,18;0,40;4,58;18,73;40,80;57,75;73,61;80,40;75,22;61,6;40,0" o:connectangles="0,0,0,0,0,0,0,0,0,0,0,0,0,0"/>
                    </v:shape>
                    <v:shape id="Freeform 82" o:spid="_x0000_s1114" style="position:absolute;left:9755;top:8460;width:0;height:1295;visibility:visible;mso-wrap-style:square;v-text-anchor:top" coordsize="0,12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Y7EQcMA&#10;AADbAAAADwAAAGRycy9kb3ducmV2LnhtbESPzWrDMBCE74G8g9hAb43cYpLgRAl1obT00PzfF2tr&#10;m1orW1Ic9+2rQCHHYWa+YVabwTSiJ+drywqepgkI4sLqmksFp+Pb4wKED8gaG8uk4Jc8bNbj0Qoz&#10;ba+8p/4QShEh7DNUUIXQZlL6oiKDfmpb4uh9W2cwROlKqR1eI9w08jlJZtJgzXGhwpZeKyp+Dhej&#10;YJt/dvOLPeey/dqlXZO8Oz1jpR4mw8sSRKAh3MP/7Q+tYJ7C7Uv8AXL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Y7EQcMAAADbAAAADwAAAAAAAAAAAAAAAACYAgAAZHJzL2Rv&#10;d25yZXYueG1sUEsFBgAAAAAEAAQA9QAAAIgDAAAAAA==&#10;" path="m,1295l,e" filled="f" strokecolor="#363435">
                      <v:path arrowok="t" o:connecttype="custom" o:connectlocs="0,1295;0,0" o:connectangles="0,0"/>
                    </v:shape>
                    <v:shape id="Freeform 83" o:spid="_x0000_s1115" style="position:absolute;left:9714;top:8360;width:83;height:136;visibility:visible;mso-wrap-style:square;v-text-anchor:top" coordsize="83,1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k1d8UA&#10;AADbAAAADwAAAGRycy9kb3ducmV2LnhtbESPQWvCQBSE74L/YXmF3nSTFo2krmKlQj14MHrw+My+&#10;JqHZt2F31fTfdwXB4zAz3zDzZW9acSXnG8sK0nECgri0uuFKwfGwGc1A+ICssbVMCv7Iw3IxHMwx&#10;1/bGe7oWoRIRwj5HBXUIXS6lL2sy6Me2I47ej3UGQ5SuktrhLcJNK9+SZCoNNhwXauxoXVP5W1yM&#10;gnKbpetsctl9bdxnej71523x7pR6felXHyAC9eEZfrS/tYJsAvcv8QfIx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qTV3xQAAANsAAAAPAAAAAAAAAAAAAAAAAJgCAABkcnMv&#10;ZG93bnJldi54bWxQSwUGAAAAAAQABAD1AAAAigMAAAAA&#10;" path="m41,111r,l82,136r,-1l56,69,54,58,50,39,45,19,41,,39,10,34,30,30,49,26,69,,135r,1l41,111xe" fillcolor="#363435" stroked="f">
                      <v:path arrowok="t" o:connecttype="custom" o:connectlocs="41,111;41,111;82,136;82,135;56,69;54,58;50,39;45,19;41,0;39,10;34,30;30,49;26,69;0,135;0,136;41,111" o:connectangles="0,0,0,0,0,0,0,0,0,0,0,0,0,0,0,0"/>
                    </v:shape>
                    <v:shape id="Freeform 84" o:spid="_x0000_s1116" style="position:absolute;left:8876;top:9011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PgjsQA&#10;AADbAAAADwAAAGRycy9kb3ducmV2LnhtbESPQWvCQBSE74X+h+UVvJS60UOU1E0opaLgSS3U3h7Z&#10;12xo9m3YXU3677uC4HGYmW+YVTXaTlzIh9axgtk0A0FcO91yo+DzuH5ZgggRWWPnmBT8UYCqfHxY&#10;YaHdwHu6HGIjEoRDgQpMjH0hZagNWQxT1xMn78d5izFJ30jtcUhw28l5luXSYstpwWBP74bq38PZ&#10;KvBDdpIfX/y9zc1Sntpnv4sbr9TkaXx7BRFpjPfwrb3VChY5XL+kHy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9D4I7EAAAA2wAAAA8AAAAAAAAAAAAAAAAAmAIAAGRycy9k&#10;b3ducmV2LnhtbFBLBQYAAAAABAAEAPUAAACJAwAAAAA=&#10;" path="m9,14r,l5,18,,36,2,54,14,70r4,3l36,79,54,76,70,65r3,-4l79,43,76,24,65,9,61,6,43,,24,2,9,14xe" fillcolor="#363435" stroked="f">
                      <v:path arrowok="t" o:connecttype="custom" o:connectlocs="9,14;9,14;5,18;0,36;2,54;14,70;18,73;36,79;54,76;70,65;73,61;79,43;76,24;65,9;61,6;43,0;24,2;9,14" o:connectangles="0,0,0,0,0,0,0,0,0,0,0,0,0,0,0,0,0,0"/>
                    </v:shape>
                    <v:shape id="Freeform 85" o:spid="_x0000_s1117" style="position:absolute;left:8763;top:8923;width:992;height:832;visibility:visible;mso-wrap-style:square;v-text-anchor:top" coordsize="992,8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kaUcYA&#10;AADbAAAADwAAAGRycy9kb3ducmV2LnhtbESPUWvCQBCE34X+h2MLfSn1otAq0VNaQdqKKNpW8G3J&#10;rUkwtxdyq6b/3isUfBxm5htmPG1dpc7UhNKzgV43AUWceVtybuD7a/40BBUE2WLlmQz8UoDp5K4z&#10;xtT6C2/ovJVcRQiHFA0UInWqdcgKchi6viaO3sE3DiXKJte2wUuEu0r3k+RFOyw5LhRY06yg7Lg9&#10;OQOLtzmvlns5Pr7LbrXe/HzWi96zMQ/37esIlFArt/B/+8MaGAzg70v8AXpy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kkaUcYAAADbAAAADwAAAAAAAAAAAAAAAACYAgAAZHJz&#10;L2Rvd25yZXYueG1sUEsFBgAAAAAEAAQA9QAAAIsDAAAAAA==&#10;" path="m992,832l,e" filled="f" strokecolor="#363435">
                      <v:path arrowok="t" o:connecttype="custom" o:connectlocs="992,832;0,0" o:connectangles="0,0"/>
                    </v:shape>
                    <v:shape id="Freeform 86" o:spid="_x0000_s1118" style="position:absolute;left:8686;top:8858;width:131;height:119;visibility:visible;mso-wrap-style:square;v-text-anchor:top" coordsize="131,11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ydG58EA&#10;AADbAAAADwAAAGRycy9kb3ducmV2LnhtbERPzWrCQBC+F/oOyxS8FN1UwZboKlrwLx5K1QcYsmMS&#10;zM6G7Krp23cOgseP738671ytbtSGyrOBj0ECijj3tuLCwOm46n+BChHZYu2ZDPxRgPns9WWKqfV3&#10;/qXbIRZKQjikaKCMsUm1DnlJDsPAN8TCnX3rMApsC21bvEu4q/UwScbaYcXSUGJD3yXll8PVGfjc&#10;ZYv34Wm5zo4b3l+q7Ge0LM7G9N66xQRUpC4+xQ/31opPxsoX+QF69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MnRufBAAAA2wAAAA8AAAAAAAAAAAAAAAAAmAIAAGRycy9kb3du&#10;cmV2LnhtbFBLBQYAAAAABAAEAPUAAACGAwAAAAA=&#10;" path="m85,71r,l130,56r,-1l62,32,53,27,35,18,17,9,,,6,8,18,24,30,40,43,56r33,62l78,118,85,71xe" fillcolor="#363435" stroked="f">
                      <v:path arrowok="t" o:connecttype="custom" o:connectlocs="85,71;85,71;130,56;130,55;62,32;53,27;35,18;17,9;0,0;6,8;18,24;30,40;43,56;76,118;78,118;85,71" o:connectangles="0,0,0,0,0,0,0,0,0,0,0,0,0,0,0,0"/>
                    </v:shape>
                    <v:shape id="Freeform 87" o:spid="_x0000_s1119" style="position:absolute;left:8360;top:9714;width:136;height:83;visibility:visible;mso-wrap-style:square;v-text-anchor:top" coordsize="136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/0PMYA&#10;AADbAAAADwAAAGRycy9kb3ducmV2LnhtbESPT2vCQBTE74LfYXmF3nRTodGm2YiIUpF68A+U3h7Z&#10;12xo9m3MbjV++26h4HGYmd8w+by3jbhQ52vHCp7GCQji0umaKwWn43o0A+EDssbGMSm4kYd5MRzk&#10;mGl35T1dDqESEcI+QwUmhDaT0peGLPqxa4mj9+U6iyHKrpK6w2uE20ZOkiSVFmuOCwZbWhoqvw8/&#10;VoE26W6yfz7dZp/vWzP9OKdvyQqVenzoF68gAvXhHv5vb7SC6Qv8fYk/QB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u/0PMYAAADbAAAADwAAAAAAAAAAAAAAAACYAgAAZHJz&#10;L2Rvd25yZXYueG1sUEsFBgAAAAAEAAQA9QAAAIsDAAAAAA==&#10;" path="m111,41r,l136,r-1,l69,26,58,28,39,32,19,37,,41r10,2l30,48r19,4l69,56r66,26l136,82,111,41xe" fillcolor="#363435" stroked="f">
                      <v:path arrowok="t" o:connecttype="custom" o:connectlocs="111,41;111,41;136,0;135,0;69,26;58,28;39,32;19,37;0,41;10,43;30,48;49,52;69,56;135,82;136,82;111,41" o:connectangles="0,0,0,0,0,0,0,0,0,0,0,0,0,0,0,0"/>
                    </v:shape>
                    <v:rect id="Rectangle 88" o:spid="_x0000_s1120" style="position:absolute;left:9755;top:9635;width:120;height:1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t1DL4A&#10;AADbAAAADwAAAGRycy9kb3ducmV2LnhtbERPy4rCMBTdC/5DuII7m46LoXSMpTgILoYBH4jLS3On&#10;LTY3NcnU+vdmIbg8nPeqGE0nBnK+tazgI0lBEFdWt1wrOB23iwyED8gaO8uk4EEeivV0ssJc2zvv&#10;aTiEWsQQ9jkqaELocyl91ZBBn9ieOHJ/1hkMEbpaaof3GG46uUzTT2mw5djQYE+bhqrr4d8oKH8x&#10;4Nlfbt99VRp0aeak/VFqPhvLLxCBxvAWv9w7rSCL6+OX+APk+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FbdQy+AAAA2wAAAA8AAAAAAAAAAAAAAAAAmAIAAGRycy9kb3ducmV2&#10;LnhtbFBLBQYAAAAABAAEAPUAAACDAwAAAAA=&#10;" filled="f" strokecolor="#363435">
                      <v:path arrowok="t"/>
                    </v:rect>
                  </v:group>
                  <v:group id="Group 182" o:spid="_x0000_s1121" style="position:absolute;left:8462;top:8447;width:2614;height:1296" coordorigin="8436,8785" coordsize="2614,12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<v:shape id="Text Box 8" o:spid="_x0000_s1122" type="#_x0000_t202" style="position:absolute;left:8436;top:8785;width:1296;height:1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0M3MMA&#10;AADbAAAADwAAAGRycy9kb3ducmV2LnhtbESPQYvCMBSE7wv+h/CEva2pHkSrUUQUhAXZWg8en82z&#10;DTYvtYla//1mYcHjMDPfMPNlZ2vxoNYbxwqGgwQEceG04VLBMd9+TUD4gKyxdkwKXuRhueh9zDHV&#10;7skZPQ6hFBHCPkUFVQhNKqUvKrLoB64hjt7FtRZDlG0pdYvPCLe1HCXJWFo0HBcqbGhdUXE93K2C&#10;1Ymzjbntzz/ZJTN5Pk34e3xV6rPfrWYgAnXhHf5v77SCyQj+vsQfIB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q0M3MMAAADbAAAADwAAAAAAAAAAAAAAAACYAgAAZHJzL2Rv&#10;d25yZXYueG1sUEsFBgAAAAAEAAQA9QAAAIgDAAAAAA==&#10;" filled="f" stroked="f">
                      <v:textbox inset="0,0,0,0">
                        <w:txbxContent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200" w:lineRule="exact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200" w:lineRule="exact"/>
                              <w:rPr>
                                <w:rFonts w:ascii="Times New Roman" w:hAnsi="Times New Roman"/>
                                <w:sz w:val="20"/>
                                <w:szCs w:val="20"/>
                              </w:rPr>
                            </w:pPr>
                          </w:p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2" w:after="0" w:line="220" w:lineRule="exact"/>
                              <w:rPr>
                                <w:rFonts w:ascii="Times New Roman" w:hAnsi="Times New Roman"/>
                              </w:rPr>
                            </w:pPr>
                          </w:p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311"/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BF1D3D">
                              <w:rPr>
                                <w:rFonts w:ascii="Arial" w:hAnsi="Arial" w:cs="Arial"/>
                                <w:i/>
                                <w:iCs/>
                                <w:color w:val="363435"/>
                                <w:sz w:val="18"/>
                                <w:szCs w:val="18"/>
                              </w:rPr>
                              <w:t>Q</w:t>
                            </w:r>
                          </w:p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200" w:lineRule="exact"/>
                              <w:ind w:left="40"/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  <v:shape id="Text Box 7" o:spid="_x0000_s1123" type="#_x0000_t202" style="position:absolute;left:9755;top:8785;width:1295;height:11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GpR8QA&#10;AADbAAAADwAAAGRycy9kb3ducmV2LnhtbESPQWvCQBSE7wX/w/IEb3VTBdHUjUixIAjFGA89vmaf&#10;yZLs2zS71fTfu4WCx2FmvmHWm8G24kq9N44VvEwTEMSl04YrBefi/XkJwgdkja1jUvBLHjbZ6GmN&#10;qXY3zul6CpWIEPYpKqhD6FIpfVmTRT91HXH0Lq63GKLsK6l7vEW4beUsSRbSouG4UGNHbzWVzenH&#10;Kth+cr4z3x9fx/ySm6JYJXxYNEpNxsP2FUSgITzC/+29VrCcw9+X+ANkd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hqUfEAAAA2wAAAA8AAAAAAAAAAAAAAAAAmAIAAGRycy9k&#10;b3ducmV2LnhtbFBLBQYAAAAABAAEAPUAAACJAwAAAAA=&#10;" filled="f" stroked="f">
                      <v:textbox inset="0,0,0,0">
                        <w:txbxContent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7" w:after="0" w:line="110" w:lineRule="exact"/>
                              <w:rPr>
                                <w:rFonts w:ascii="Times New Roman" w:hAnsi="Times New Roman"/>
                                <w:sz w:val="11"/>
                                <w:szCs w:val="11"/>
                              </w:rPr>
                            </w:pPr>
                          </w:p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50"/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BF1D3D">
                              <w:rPr>
                                <w:rFonts w:ascii="Arial" w:hAnsi="Arial" w:cs="Arial"/>
                                <w:i/>
                                <w:iCs/>
                                <w:color w:val="363435"/>
                                <w:sz w:val="18"/>
                                <w:szCs w:val="18"/>
                              </w:rPr>
                              <w:t>P</w:t>
                            </w:r>
                          </w:p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before="18" w:after="0" w:line="280" w:lineRule="exact"/>
                              <w:rPr>
                                <w:rFonts w:ascii="Arial" w:hAnsi="Arial" w:cs="Arial"/>
                                <w:color w:val="000000"/>
                                <w:sz w:val="28"/>
                                <w:szCs w:val="28"/>
                              </w:rPr>
                            </w:pPr>
                          </w:p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ind w:left="790"/>
                              <w:rPr>
                                <w:rFonts w:ascii="Arial" w:hAnsi="Arial" w:cs="Arial"/>
                                <w:color w:val="000000"/>
                                <w:sz w:val="18"/>
                                <w:szCs w:val="18"/>
                              </w:rPr>
                            </w:pPr>
                            <w:r w:rsidRPr="00BF1D3D">
                              <w:rPr>
                                <w:rFonts w:ascii="Arial" w:hAnsi="Arial" w:cs="Arial"/>
                                <w:i/>
                                <w:iCs/>
                                <w:color w:val="363435"/>
                                <w:sz w:val="18"/>
                                <w:szCs w:val="18"/>
                              </w:rPr>
                              <w:t>O</w:t>
                            </w:r>
                          </w:p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200" w:lineRule="exact"/>
                              <w:ind w:left="40"/>
                              <w:rPr>
                                <w:rFonts w:ascii="Arial" w:hAnsi="Arial" w:cs="Arial"/>
                                <w:color w:val="000000"/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v:textbox>
                    </v:shape>
                  </v:group>
                </v:group>
              </v:group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84352" behindDoc="1" locked="0" layoutInCell="0" allowOverlap="1">
                <wp:simplePos x="0" y="0"/>
                <wp:positionH relativeFrom="page">
                  <wp:posOffset>6271260</wp:posOffset>
                </wp:positionH>
                <wp:positionV relativeFrom="page">
                  <wp:posOffset>6325235</wp:posOffset>
                </wp:positionV>
                <wp:extent cx="746125" cy="76200"/>
                <wp:effectExtent l="3810" t="3810" r="2540" b="0"/>
                <wp:wrapNone/>
                <wp:docPr id="5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6125" cy="7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E3774" w:rsidRPr="00BF1D3D" w:rsidRDefault="004E377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120" w:lineRule="exact"/>
                              <w:ind w:left="40"/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124" type="#_x0000_t202" style="position:absolute;margin-left:493.8pt;margin-top:498.05pt;width:58.75pt;height:6pt;z-index:-2516321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" o:allowincell="f" filled="f" stroked="f">
                <v:textbox inset="0,0,0,0">
                  <w:txbxContent>
                    <w:p w:rsidR="004E3774" w:rsidRPr="00BF1D3D" w:rsidRDefault="004E3774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120" w:lineRule="exact"/>
                        <w:ind w:left="40"/>
                        <w:rPr>
                          <w:rFonts w:ascii="Times New Roman" w:hAnsi="Times New Roman"/>
                          <w:sz w:val="12"/>
                          <w:szCs w:val="12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F74F32" w:rsidRPr="00F74F32" w:rsidRDefault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  <w:r w:rsidRPr="00F74F32">
        <w:rPr>
          <w:rFonts w:asciiTheme="minorHAnsi" w:hAnsiTheme="minorHAnsi"/>
          <w:b/>
        </w:rPr>
        <w:t xml:space="preserve">13.  </w:t>
      </w:r>
      <w:r w:rsidRPr="00F74F32">
        <w:rPr>
          <w:rFonts w:ascii="Cambria Math" w:eastAsia="Batang" w:hAnsi="Cambria Math" w:cs="Cambria Math"/>
          <w:color w:val="363435"/>
        </w:rPr>
        <w:t>∠</w:t>
      </w:r>
      <w:r w:rsidRPr="00F74F32">
        <w:rPr>
          <w:rFonts w:asciiTheme="minorHAnsi" w:hAnsiTheme="minorHAnsi"/>
        </w:rPr>
        <w:t>NMP</w:t>
      </w:r>
      <w:r w:rsidRPr="00F74F32">
        <w:rPr>
          <w:rFonts w:asciiTheme="minorHAnsi" w:hAnsiTheme="minorHAnsi"/>
        </w:rPr>
        <w:tab/>
      </w:r>
      <w:r w:rsidRPr="00F74F32">
        <w:rPr>
          <w:rFonts w:asciiTheme="minorHAnsi" w:hAnsiTheme="minorHAnsi"/>
        </w:rPr>
        <w:tab/>
      </w:r>
      <w:r w:rsidRPr="00F74F32">
        <w:rPr>
          <w:rFonts w:asciiTheme="minorHAnsi" w:hAnsiTheme="minorHAnsi"/>
        </w:rPr>
        <w:tab/>
      </w:r>
      <w:r w:rsidR="00F74F32">
        <w:rPr>
          <w:rFonts w:asciiTheme="minorHAnsi" w:hAnsiTheme="minorHAnsi"/>
        </w:rPr>
        <w:tab/>
      </w:r>
      <w:r w:rsidRPr="00F74F32">
        <w:rPr>
          <w:rFonts w:asciiTheme="minorHAnsi" w:hAnsiTheme="minorHAnsi"/>
          <w:b/>
        </w:rPr>
        <w:t>14.</w:t>
      </w:r>
      <w:r w:rsidRPr="00F74F32">
        <w:rPr>
          <w:rFonts w:asciiTheme="minorHAnsi" w:hAnsiTheme="minorHAnsi"/>
        </w:rPr>
        <w:t xml:space="preserve">  </w:t>
      </w:r>
      <w:r w:rsidRPr="00F74F32">
        <w:rPr>
          <w:rFonts w:ascii="Cambria Math" w:eastAsia="Batang" w:hAnsi="Cambria Math" w:cs="Cambria Math"/>
          <w:color w:val="363435"/>
        </w:rPr>
        <w:t>∠</w:t>
      </w:r>
      <w:r w:rsidRPr="00F74F32">
        <w:rPr>
          <w:rFonts w:asciiTheme="minorHAnsi" w:eastAsia="Batang" w:hAnsiTheme="minorHAnsi"/>
          <w:color w:val="363435"/>
        </w:rPr>
        <w:t>OMN</w:t>
      </w:r>
      <w:r w:rsidRPr="00F74F32">
        <w:rPr>
          <w:rFonts w:asciiTheme="minorHAnsi" w:eastAsia="Batang" w:hAnsiTheme="minorHAnsi"/>
          <w:color w:val="363435"/>
        </w:rPr>
        <w:tab/>
      </w:r>
      <w:r w:rsidRPr="00F74F32">
        <w:rPr>
          <w:rFonts w:asciiTheme="minorHAnsi" w:eastAsia="Batang" w:hAnsiTheme="minorHAnsi"/>
          <w:color w:val="363435"/>
        </w:rPr>
        <w:tab/>
      </w:r>
      <w:r w:rsidRPr="00F74F32">
        <w:rPr>
          <w:rFonts w:asciiTheme="minorHAnsi" w:eastAsia="Batang" w:hAnsiTheme="minorHAnsi"/>
          <w:color w:val="363435"/>
        </w:rPr>
        <w:tab/>
      </w:r>
    </w:p>
    <w:p w:rsidR="00F74F32" w:rsidRP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F74F32" w:rsidRPr="00F74F32" w:rsidRDefault="00F74F32" w:rsidP="0095708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Theme="minorHAnsi" w:eastAsia="Batang" w:hAnsiTheme="minorHAnsi"/>
          <w:color w:val="363435"/>
        </w:rPr>
      </w:pPr>
    </w:p>
    <w:p w:rsidR="00F74F32" w:rsidRP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781D3A" w:rsidRDefault="00781D3A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  <w:r w:rsidRPr="00F74F32">
        <w:rPr>
          <w:rFonts w:asciiTheme="minorHAnsi" w:eastAsia="Batang" w:hAnsiTheme="minorHAnsi"/>
          <w:b/>
          <w:color w:val="363435"/>
        </w:rPr>
        <w:t>15.</w:t>
      </w:r>
      <w:r w:rsidRPr="00F74F32">
        <w:rPr>
          <w:rFonts w:asciiTheme="minorHAnsi" w:eastAsia="Batang" w:hAnsiTheme="minorHAnsi"/>
          <w:color w:val="363435"/>
        </w:rPr>
        <w:t xml:space="preserve">  </w:t>
      </w:r>
      <w:r w:rsidRPr="00F74F32">
        <w:rPr>
          <w:rFonts w:ascii="Cambria Math" w:eastAsia="Batang" w:hAnsi="Cambria Math" w:cs="Cambria Math"/>
          <w:color w:val="363435"/>
        </w:rPr>
        <w:t>∠</w:t>
      </w:r>
      <w:r w:rsidRPr="00F74F32">
        <w:rPr>
          <w:rFonts w:asciiTheme="minorHAnsi" w:eastAsia="Batang" w:hAnsiTheme="minorHAnsi"/>
          <w:color w:val="363435"/>
        </w:rPr>
        <w:t>QMN</w:t>
      </w:r>
      <w:r w:rsidR="00F74F32" w:rsidRPr="00F74F32">
        <w:rPr>
          <w:rFonts w:asciiTheme="minorHAnsi" w:eastAsia="Batang" w:hAnsiTheme="minorHAnsi"/>
          <w:color w:val="363435"/>
        </w:rPr>
        <w:tab/>
      </w:r>
      <w:r w:rsidR="00F74F32" w:rsidRPr="00F74F32">
        <w:rPr>
          <w:rFonts w:asciiTheme="minorHAnsi" w:eastAsia="Batang" w:hAnsiTheme="minorHAnsi"/>
          <w:color w:val="363435"/>
        </w:rPr>
        <w:tab/>
      </w:r>
      <w:r w:rsidR="00F74F32" w:rsidRPr="00F74F32">
        <w:rPr>
          <w:rFonts w:asciiTheme="minorHAnsi" w:eastAsia="Batang" w:hAnsiTheme="minorHAnsi"/>
          <w:color w:val="363435"/>
        </w:rPr>
        <w:tab/>
      </w:r>
      <w:r w:rsidR="00F74F32">
        <w:rPr>
          <w:rFonts w:asciiTheme="minorHAnsi" w:eastAsia="Batang" w:hAnsiTheme="minorHAnsi"/>
          <w:color w:val="363435"/>
        </w:rPr>
        <w:tab/>
      </w:r>
      <w:r w:rsidR="00F74F32" w:rsidRPr="00F74F32">
        <w:rPr>
          <w:rFonts w:asciiTheme="minorHAnsi" w:eastAsia="Batang" w:hAnsiTheme="minorHAnsi"/>
          <w:b/>
          <w:color w:val="363435"/>
        </w:rPr>
        <w:t>16.</w:t>
      </w:r>
      <w:r w:rsidR="00F74F32" w:rsidRPr="00F74F32">
        <w:rPr>
          <w:rFonts w:asciiTheme="minorHAnsi" w:eastAsia="Batang" w:hAnsiTheme="minorHAnsi"/>
          <w:color w:val="363435"/>
        </w:rPr>
        <w:t xml:space="preserve">  </w:t>
      </w:r>
      <w:r w:rsidR="00F74F32" w:rsidRPr="00F74F32">
        <w:rPr>
          <w:rFonts w:ascii="Cambria Math" w:eastAsia="Batang" w:hAnsi="Cambria Math" w:cs="Cambria Math"/>
          <w:color w:val="363435"/>
        </w:rPr>
        <w:t>∠</w:t>
      </w:r>
      <w:r w:rsidR="00F74F32" w:rsidRPr="00F74F32">
        <w:rPr>
          <w:rFonts w:asciiTheme="minorHAnsi" w:eastAsia="Batang" w:hAnsiTheme="minorHAnsi" w:cs="Batang"/>
          <w:color w:val="363435"/>
        </w:rPr>
        <w:t>QMO</w:t>
      </w:r>
      <w:r w:rsidRPr="00F74F32">
        <w:rPr>
          <w:rFonts w:asciiTheme="minorHAnsi" w:eastAsia="Batang" w:hAnsiTheme="minorHAnsi"/>
          <w:color w:val="363435"/>
        </w:rPr>
        <w:tab/>
      </w:r>
    </w:p>
    <w:p w:rsid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F74F32" w:rsidRP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b/>
          <w:color w:val="363435"/>
        </w:rPr>
      </w:pPr>
    </w:p>
    <w:p w:rsidR="00F74F32" w:rsidRPr="00F74F32" w:rsidRDefault="00F74F32" w:rsidP="00F74F32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b/>
          <w:color w:val="363435"/>
        </w:rPr>
      </w:pPr>
      <w:r w:rsidRPr="00F74F32">
        <w:rPr>
          <w:rFonts w:asciiTheme="minorHAnsi" w:eastAsia="Batang" w:hAnsiTheme="minorHAnsi"/>
          <w:b/>
          <w:color w:val="363435"/>
        </w:rPr>
        <w:t xml:space="preserve">17-18:  If </w:t>
      </w:r>
      <w:r w:rsidRPr="00F74F32">
        <w:rPr>
          <w:rFonts w:asciiTheme="minorHAnsi" w:eastAsia="Batang" w:hAnsiTheme="minorHAnsi"/>
          <w:b/>
          <w:color w:val="363435"/>
          <w:position w:val="-4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9pt;height:18.15pt" o:ole="">
            <v:imagedata r:id="rId6" o:title=""/>
          </v:shape>
          <o:OLEObject Type="Embed" ProgID="Equation.DSMT4" ShapeID="_x0000_i1025" DrawAspect="Content" ObjectID="_1505504997" r:id="rId7"/>
        </w:object>
      </w:r>
      <w:r w:rsidRPr="00F74F32">
        <w:rPr>
          <w:rFonts w:asciiTheme="minorHAnsi" w:eastAsia="Batang" w:hAnsiTheme="minorHAnsi"/>
          <w:b/>
          <w:color w:val="363435"/>
        </w:rPr>
        <w:t xml:space="preserve"> and </w:t>
      </w:r>
      <w:r w:rsidRPr="00F74F32">
        <w:rPr>
          <w:rFonts w:asciiTheme="minorHAnsi" w:eastAsia="Batang" w:hAnsiTheme="minorHAnsi"/>
          <w:b/>
          <w:color w:val="363435"/>
          <w:position w:val="-6"/>
        </w:rPr>
        <w:object w:dxaOrig="320" w:dyaOrig="380">
          <v:shape id="_x0000_i1026" type="#_x0000_t75" style="width:16.3pt;height:18.8pt" o:ole="">
            <v:imagedata r:id="rId8" o:title=""/>
          </v:shape>
          <o:OLEObject Type="Embed" ProgID="Equation.DSMT4" ShapeID="_x0000_i1026" DrawAspect="Content" ObjectID="_1505504998" r:id="rId9"/>
        </w:object>
      </w:r>
      <w:r w:rsidRPr="00F74F32">
        <w:rPr>
          <w:rFonts w:asciiTheme="minorHAnsi" w:eastAsia="Batang" w:hAnsiTheme="minorHAnsi"/>
          <w:b/>
          <w:color w:val="363435"/>
        </w:rPr>
        <w:t xml:space="preserve">are opposite rays and </w:t>
      </w:r>
      <w:r w:rsidRPr="00F74F32">
        <w:rPr>
          <w:rFonts w:asciiTheme="minorHAnsi" w:eastAsia="Batang" w:hAnsiTheme="minorHAnsi"/>
          <w:b/>
          <w:color w:val="363435"/>
          <w:position w:val="-4"/>
        </w:rPr>
        <w:object w:dxaOrig="340" w:dyaOrig="360">
          <v:shape id="_x0000_i1027" type="#_x0000_t75" style="width:16.9pt;height:18.15pt" o:ole="">
            <v:imagedata r:id="rId10" o:title=""/>
          </v:shape>
          <o:OLEObject Type="Embed" ProgID="Equation.DSMT4" ShapeID="_x0000_i1027" DrawAspect="Content" ObjectID="_1505504999" r:id="rId11"/>
        </w:object>
      </w:r>
      <w:r w:rsidRPr="00F74F32">
        <w:rPr>
          <w:rFonts w:asciiTheme="minorHAnsi" w:eastAsia="Batang" w:hAnsiTheme="minorHAnsi"/>
          <w:b/>
          <w:color w:val="363435"/>
        </w:rPr>
        <w:t xml:space="preserve">bisects </w:t>
      </w:r>
      <w:r w:rsidRPr="00F74F32">
        <w:rPr>
          <w:rFonts w:ascii="Cambria Math" w:eastAsia="Batang" w:hAnsi="Cambria Math" w:cs="Cambria Math"/>
          <w:b/>
          <w:color w:val="363435"/>
        </w:rPr>
        <w:t>∠</w:t>
      </w:r>
      <w:r w:rsidRPr="00F74F32">
        <w:rPr>
          <w:rFonts w:asciiTheme="minorHAnsi" w:eastAsia="Batang" w:hAnsiTheme="minorHAnsi" w:cs="Cambria Math"/>
          <w:b/>
          <w:color w:val="363435"/>
        </w:rPr>
        <w:t xml:space="preserve">EBC, find </w:t>
      </w:r>
      <w:r>
        <w:rPr>
          <w:rFonts w:asciiTheme="minorHAnsi" w:eastAsia="Batang" w:hAnsiTheme="minorHAnsi" w:cs="Cambria Math"/>
          <w:b/>
          <w:color w:val="363435"/>
        </w:rPr>
        <w:t xml:space="preserve">x and </w:t>
      </w:r>
      <w:r w:rsidRPr="00F74F32">
        <w:rPr>
          <w:rFonts w:asciiTheme="minorHAnsi" w:eastAsia="Batang" w:hAnsiTheme="minorHAnsi" w:cs="Cambria Math"/>
          <w:b/>
          <w:color w:val="363435"/>
        </w:rPr>
        <w:t xml:space="preserve">each </w:t>
      </w:r>
      <w:r>
        <w:rPr>
          <w:rFonts w:asciiTheme="minorHAnsi" w:eastAsia="Batang" w:hAnsiTheme="minorHAnsi" w:cs="Cambria Math"/>
          <w:b/>
          <w:color w:val="363435"/>
        </w:rPr>
        <w:t xml:space="preserve">angle </w:t>
      </w:r>
      <w:r w:rsidRPr="00F74F32">
        <w:rPr>
          <w:rFonts w:asciiTheme="minorHAnsi" w:eastAsia="Batang" w:hAnsiTheme="minorHAnsi" w:cs="Cambria Math"/>
          <w:b/>
          <w:color w:val="363435"/>
        </w:rPr>
        <w:t>measure.</w:t>
      </w:r>
      <w:r w:rsidR="0095708B">
        <w:rPr>
          <w:rFonts w:asciiTheme="minorHAnsi" w:eastAsia="Batang" w:hAnsiTheme="minorHAnsi" w:cs="Cambria Math"/>
          <w:b/>
          <w:color w:val="363435"/>
        </w:rPr>
        <w:t xml:space="preserve">  </w:t>
      </w:r>
      <w:r w:rsidR="0095708B" w:rsidRPr="0095708B">
        <w:rPr>
          <w:rFonts w:asciiTheme="minorHAnsi" w:eastAsia="Batang" w:hAnsiTheme="minorHAnsi" w:cs="Cambria Math"/>
          <w:i/>
          <w:color w:val="363435"/>
        </w:rPr>
        <w:t>Fill in the picture!</w:t>
      </w:r>
    </w:p>
    <w:p w:rsidR="00F74F32" w:rsidRPr="00F74F32" w:rsidRDefault="00B9053C" w:rsidP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  <w:r>
        <w:rPr>
          <w:rFonts w:asciiTheme="minorHAnsi" w:eastAsia="Batang" w:hAnsiTheme="minorHAnsi"/>
          <w:b/>
          <w:noProof/>
          <w:color w:val="363435"/>
        </w:rPr>
        <mc:AlternateContent>
          <mc:Choice Requires="wpg">
            <w:drawing>
              <wp:anchor distT="0" distB="0" distL="114300" distR="114300" simplePos="0" relativeHeight="251674112" behindDoc="1" locked="0" layoutInCell="1" allowOverlap="1">
                <wp:simplePos x="0" y="0"/>
                <wp:positionH relativeFrom="column">
                  <wp:posOffset>1670050</wp:posOffset>
                </wp:positionH>
                <wp:positionV relativeFrom="paragraph">
                  <wp:posOffset>64135</wp:posOffset>
                </wp:positionV>
                <wp:extent cx="1528445" cy="917575"/>
                <wp:effectExtent l="0" t="1905" r="0" b="4445"/>
                <wp:wrapNone/>
                <wp:docPr id="35" name="Group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8445" cy="917575"/>
                          <a:chOff x="8712" y="10537"/>
                          <a:chExt cx="2407" cy="1445"/>
                        </a:xfrm>
                      </wpg:grpSpPr>
                      <wpg:grpSp>
                        <wpg:cNvPr id="36" name="Group 89"/>
                        <wpg:cNvGrpSpPr>
                          <a:grpSpLocks/>
                        </wpg:cNvGrpSpPr>
                        <wpg:grpSpPr bwMode="auto">
                          <a:xfrm>
                            <a:off x="8712" y="10537"/>
                            <a:ext cx="2407" cy="1245"/>
                            <a:chOff x="8712" y="10537"/>
                            <a:chExt cx="2407" cy="1245"/>
                          </a:xfrm>
                        </wpg:grpSpPr>
                        <wps:wsp>
                          <wps:cNvPr id="37" name="Freeform 90"/>
                          <wps:cNvSpPr>
                            <a:spLocks/>
                          </wps:cNvSpPr>
                          <wps:spPr bwMode="auto">
                            <a:xfrm>
                              <a:off x="10771" y="11682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Freeform 91"/>
                          <wps:cNvSpPr>
                            <a:spLocks/>
                          </wps:cNvSpPr>
                          <wps:spPr bwMode="auto">
                            <a:xfrm>
                              <a:off x="9875" y="11682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Freeform 92"/>
                          <wps:cNvSpPr>
                            <a:spLocks/>
                          </wps:cNvSpPr>
                          <wps:spPr bwMode="auto">
                            <a:xfrm>
                              <a:off x="8820" y="11722"/>
                              <a:ext cx="2191" cy="0"/>
                            </a:xfrm>
                            <a:custGeom>
                              <a:avLst/>
                              <a:gdLst>
                                <a:gd name="T0" fmla="*/ 0 w 2191"/>
                                <a:gd name="T1" fmla="*/ 2190 w 219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191">
                                  <a:moveTo>
                                    <a:pt x="0" y="0"/>
                                  </a:moveTo>
                                  <a:lnTo>
                                    <a:pt x="219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Freeform 93"/>
                          <wps:cNvSpPr>
                            <a:spLocks/>
                          </wps:cNvSpPr>
                          <wps:spPr bwMode="auto">
                            <a:xfrm>
                              <a:off x="10975" y="11680"/>
                              <a:ext cx="136" cy="83"/>
                            </a:xfrm>
                            <a:custGeom>
                              <a:avLst/>
                              <a:gdLst>
                                <a:gd name="T0" fmla="*/ 24 w 136"/>
                                <a:gd name="T1" fmla="*/ 41 h 83"/>
                                <a:gd name="T2" fmla="*/ 24 w 136"/>
                                <a:gd name="T3" fmla="*/ 41 h 83"/>
                                <a:gd name="T4" fmla="*/ 0 w 136"/>
                                <a:gd name="T5" fmla="*/ 82 h 83"/>
                                <a:gd name="T6" fmla="*/ 1 w 136"/>
                                <a:gd name="T7" fmla="*/ 82 h 83"/>
                                <a:gd name="T8" fmla="*/ 67 w 136"/>
                                <a:gd name="T9" fmla="*/ 56 h 83"/>
                                <a:gd name="T10" fmla="*/ 77 w 136"/>
                                <a:gd name="T11" fmla="*/ 54 h 83"/>
                                <a:gd name="T12" fmla="*/ 97 w 136"/>
                                <a:gd name="T13" fmla="*/ 50 h 83"/>
                                <a:gd name="T14" fmla="*/ 117 w 136"/>
                                <a:gd name="T15" fmla="*/ 45 h 83"/>
                                <a:gd name="T16" fmla="*/ 136 w 136"/>
                                <a:gd name="T17" fmla="*/ 41 h 83"/>
                                <a:gd name="T18" fmla="*/ 126 w 136"/>
                                <a:gd name="T19" fmla="*/ 39 h 83"/>
                                <a:gd name="T20" fmla="*/ 106 w 136"/>
                                <a:gd name="T21" fmla="*/ 34 h 83"/>
                                <a:gd name="T22" fmla="*/ 86 w 136"/>
                                <a:gd name="T23" fmla="*/ 30 h 83"/>
                                <a:gd name="T24" fmla="*/ 67 w 136"/>
                                <a:gd name="T25" fmla="*/ 26 h 83"/>
                                <a:gd name="T26" fmla="*/ 1 w 136"/>
                                <a:gd name="T27" fmla="*/ 0 h 83"/>
                                <a:gd name="T28" fmla="*/ 0 w 136"/>
                                <a:gd name="T29" fmla="*/ 0 h 83"/>
                                <a:gd name="T30" fmla="*/ 24 w 136"/>
                                <a:gd name="T31" fmla="*/ 41 h 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36" h="83">
                                  <a:moveTo>
                                    <a:pt x="24" y="41"/>
                                  </a:moveTo>
                                  <a:lnTo>
                                    <a:pt x="24" y="41"/>
                                  </a:lnTo>
                                  <a:lnTo>
                                    <a:pt x="0" y="82"/>
                                  </a:lnTo>
                                  <a:lnTo>
                                    <a:pt x="1" y="82"/>
                                  </a:lnTo>
                                  <a:lnTo>
                                    <a:pt x="67" y="56"/>
                                  </a:lnTo>
                                  <a:lnTo>
                                    <a:pt x="77" y="54"/>
                                  </a:lnTo>
                                  <a:lnTo>
                                    <a:pt x="97" y="50"/>
                                  </a:lnTo>
                                  <a:lnTo>
                                    <a:pt x="117" y="45"/>
                                  </a:lnTo>
                                  <a:lnTo>
                                    <a:pt x="136" y="41"/>
                                  </a:lnTo>
                                  <a:lnTo>
                                    <a:pt x="126" y="39"/>
                                  </a:lnTo>
                                  <a:lnTo>
                                    <a:pt x="106" y="34"/>
                                  </a:lnTo>
                                  <a:lnTo>
                                    <a:pt x="86" y="30"/>
                                  </a:lnTo>
                                  <a:lnTo>
                                    <a:pt x="67" y="26"/>
                                  </a:lnTo>
                                  <a:lnTo>
                                    <a:pt x="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4" y="4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Freeform 94"/>
                          <wps:cNvSpPr>
                            <a:spLocks/>
                          </wps:cNvSpPr>
                          <wps:spPr bwMode="auto">
                            <a:xfrm>
                              <a:off x="8980" y="11682"/>
                              <a:ext cx="80" cy="80"/>
                            </a:xfrm>
                            <a:custGeom>
                              <a:avLst/>
                              <a:gdLst>
                                <a:gd name="T0" fmla="*/ 0 w 80"/>
                                <a:gd name="T1" fmla="*/ 40 h 80"/>
                                <a:gd name="T2" fmla="*/ 0 w 80"/>
                                <a:gd name="T3" fmla="*/ 40 h 80"/>
                                <a:gd name="T4" fmla="*/ 4 w 80"/>
                                <a:gd name="T5" fmla="*/ 57 h 80"/>
                                <a:gd name="T6" fmla="*/ 18 w 80"/>
                                <a:gd name="T7" fmla="*/ 73 h 80"/>
                                <a:gd name="T8" fmla="*/ 40 w 80"/>
                                <a:gd name="T9" fmla="*/ 80 h 80"/>
                                <a:gd name="T10" fmla="*/ 57 w 80"/>
                                <a:gd name="T11" fmla="*/ 75 h 80"/>
                                <a:gd name="T12" fmla="*/ 73 w 80"/>
                                <a:gd name="T13" fmla="*/ 61 h 80"/>
                                <a:gd name="T14" fmla="*/ 80 w 80"/>
                                <a:gd name="T15" fmla="*/ 40 h 80"/>
                                <a:gd name="T16" fmla="*/ 75 w 80"/>
                                <a:gd name="T17" fmla="*/ 22 h 80"/>
                                <a:gd name="T18" fmla="*/ 61 w 80"/>
                                <a:gd name="T19" fmla="*/ 6 h 80"/>
                                <a:gd name="T20" fmla="*/ 40 w 80"/>
                                <a:gd name="T21" fmla="*/ 0 h 80"/>
                                <a:gd name="T22" fmla="*/ 22 w 80"/>
                                <a:gd name="T23" fmla="*/ 4 h 80"/>
                                <a:gd name="T24" fmla="*/ 6 w 80"/>
                                <a:gd name="T25" fmla="*/ 18 h 80"/>
                                <a:gd name="T26" fmla="*/ 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0" y="40"/>
                                  </a:move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Freeform 95"/>
                          <wps:cNvSpPr>
                            <a:spLocks/>
                          </wps:cNvSpPr>
                          <wps:spPr bwMode="auto">
                            <a:xfrm>
                              <a:off x="8720" y="11680"/>
                              <a:ext cx="136" cy="83"/>
                            </a:xfrm>
                            <a:custGeom>
                              <a:avLst/>
                              <a:gdLst>
                                <a:gd name="T0" fmla="*/ 111 w 136"/>
                                <a:gd name="T1" fmla="*/ 41 h 83"/>
                                <a:gd name="T2" fmla="*/ 111 w 136"/>
                                <a:gd name="T3" fmla="*/ 41 h 83"/>
                                <a:gd name="T4" fmla="*/ 136 w 136"/>
                                <a:gd name="T5" fmla="*/ 0 h 83"/>
                                <a:gd name="T6" fmla="*/ 135 w 136"/>
                                <a:gd name="T7" fmla="*/ 0 h 83"/>
                                <a:gd name="T8" fmla="*/ 69 w 136"/>
                                <a:gd name="T9" fmla="*/ 26 h 83"/>
                                <a:gd name="T10" fmla="*/ 58 w 136"/>
                                <a:gd name="T11" fmla="*/ 28 h 83"/>
                                <a:gd name="T12" fmla="*/ 39 w 136"/>
                                <a:gd name="T13" fmla="*/ 32 h 83"/>
                                <a:gd name="T14" fmla="*/ 19 w 136"/>
                                <a:gd name="T15" fmla="*/ 37 h 83"/>
                                <a:gd name="T16" fmla="*/ 0 w 136"/>
                                <a:gd name="T17" fmla="*/ 41 h 83"/>
                                <a:gd name="T18" fmla="*/ 10 w 136"/>
                                <a:gd name="T19" fmla="*/ 43 h 83"/>
                                <a:gd name="T20" fmla="*/ 30 w 136"/>
                                <a:gd name="T21" fmla="*/ 48 h 83"/>
                                <a:gd name="T22" fmla="*/ 49 w 136"/>
                                <a:gd name="T23" fmla="*/ 52 h 83"/>
                                <a:gd name="T24" fmla="*/ 69 w 136"/>
                                <a:gd name="T25" fmla="*/ 56 h 83"/>
                                <a:gd name="T26" fmla="*/ 135 w 136"/>
                                <a:gd name="T27" fmla="*/ 82 h 83"/>
                                <a:gd name="T28" fmla="*/ 136 w 136"/>
                                <a:gd name="T29" fmla="*/ 81 h 83"/>
                                <a:gd name="T30" fmla="*/ 111 w 136"/>
                                <a:gd name="T31" fmla="*/ 41 h 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36" h="83">
                                  <a:moveTo>
                                    <a:pt x="111" y="41"/>
                                  </a:moveTo>
                                  <a:lnTo>
                                    <a:pt x="111" y="41"/>
                                  </a:lnTo>
                                  <a:lnTo>
                                    <a:pt x="136" y="0"/>
                                  </a:lnTo>
                                  <a:lnTo>
                                    <a:pt x="135" y="0"/>
                                  </a:lnTo>
                                  <a:lnTo>
                                    <a:pt x="69" y="26"/>
                                  </a:lnTo>
                                  <a:lnTo>
                                    <a:pt x="58" y="28"/>
                                  </a:lnTo>
                                  <a:lnTo>
                                    <a:pt x="39" y="32"/>
                                  </a:lnTo>
                                  <a:lnTo>
                                    <a:pt x="19" y="37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10" y="43"/>
                                  </a:lnTo>
                                  <a:lnTo>
                                    <a:pt x="30" y="48"/>
                                  </a:lnTo>
                                  <a:lnTo>
                                    <a:pt x="49" y="52"/>
                                  </a:lnTo>
                                  <a:lnTo>
                                    <a:pt x="69" y="56"/>
                                  </a:lnTo>
                                  <a:lnTo>
                                    <a:pt x="135" y="82"/>
                                  </a:lnTo>
                                  <a:lnTo>
                                    <a:pt x="136" y="81"/>
                                  </a:lnTo>
                                  <a:lnTo>
                                    <a:pt x="111" y="4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Freeform 96"/>
                          <wps:cNvSpPr>
                            <a:spLocks/>
                          </wps:cNvSpPr>
                          <wps:spPr bwMode="auto">
                            <a:xfrm>
                              <a:off x="10031" y="10800"/>
                              <a:ext cx="79" cy="80"/>
                            </a:xfrm>
                            <a:custGeom>
                              <a:avLst/>
                              <a:gdLst>
                                <a:gd name="T0" fmla="*/ 46 w 79"/>
                                <a:gd name="T1" fmla="*/ 0 h 80"/>
                                <a:gd name="T2" fmla="*/ 46 w 79"/>
                                <a:gd name="T3" fmla="*/ 0 h 80"/>
                                <a:gd name="T4" fmla="*/ 45 w 79"/>
                                <a:gd name="T5" fmla="*/ 0 h 80"/>
                                <a:gd name="T6" fmla="*/ 24 w 79"/>
                                <a:gd name="T7" fmla="*/ 2 h 80"/>
                                <a:gd name="T8" fmla="*/ 8 w 79"/>
                                <a:gd name="T9" fmla="*/ 14 h 80"/>
                                <a:gd name="T10" fmla="*/ 0 w 79"/>
                                <a:gd name="T11" fmla="*/ 32 h 80"/>
                                <a:gd name="T12" fmla="*/ 0 w 79"/>
                                <a:gd name="T13" fmla="*/ 34 h 80"/>
                                <a:gd name="T14" fmla="*/ 2 w 79"/>
                                <a:gd name="T15" fmla="*/ 54 h 80"/>
                                <a:gd name="T16" fmla="*/ 14 w 79"/>
                                <a:gd name="T17" fmla="*/ 70 h 80"/>
                                <a:gd name="T18" fmla="*/ 32 w 79"/>
                                <a:gd name="T19" fmla="*/ 78 h 80"/>
                                <a:gd name="T20" fmla="*/ 34 w 79"/>
                                <a:gd name="T21" fmla="*/ 79 h 80"/>
                                <a:gd name="T22" fmla="*/ 54 w 79"/>
                                <a:gd name="T23" fmla="*/ 76 h 80"/>
                                <a:gd name="T24" fmla="*/ 70 w 79"/>
                                <a:gd name="T25" fmla="*/ 65 h 80"/>
                                <a:gd name="T26" fmla="*/ 79 w 79"/>
                                <a:gd name="T27" fmla="*/ 46 h 80"/>
                                <a:gd name="T28" fmla="*/ 79 w 79"/>
                                <a:gd name="T29" fmla="*/ 45 h 80"/>
                                <a:gd name="T30" fmla="*/ 76 w 79"/>
                                <a:gd name="T31" fmla="*/ 24 h 80"/>
                                <a:gd name="T32" fmla="*/ 65 w 79"/>
                                <a:gd name="T33" fmla="*/ 8 h 80"/>
                                <a:gd name="T34" fmla="*/ 46 w 79"/>
                                <a:gd name="T35" fmla="*/ 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9" h="80">
                                  <a:moveTo>
                                    <a:pt x="46" y="0"/>
                                  </a:moveTo>
                                  <a:lnTo>
                                    <a:pt x="46" y="0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24" y="2"/>
                                  </a:lnTo>
                                  <a:lnTo>
                                    <a:pt x="8" y="14"/>
                                  </a:lnTo>
                                  <a:lnTo>
                                    <a:pt x="0" y="32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2" y="54"/>
                                  </a:lnTo>
                                  <a:lnTo>
                                    <a:pt x="14" y="70"/>
                                  </a:lnTo>
                                  <a:lnTo>
                                    <a:pt x="32" y="78"/>
                                  </a:lnTo>
                                  <a:lnTo>
                                    <a:pt x="34" y="79"/>
                                  </a:lnTo>
                                  <a:lnTo>
                                    <a:pt x="54" y="76"/>
                                  </a:lnTo>
                                  <a:lnTo>
                                    <a:pt x="70" y="65"/>
                                  </a:lnTo>
                                  <a:lnTo>
                                    <a:pt x="79" y="46"/>
                                  </a:lnTo>
                                  <a:lnTo>
                                    <a:pt x="79" y="45"/>
                                  </a:lnTo>
                                  <a:lnTo>
                                    <a:pt x="76" y="24"/>
                                  </a:lnTo>
                                  <a:lnTo>
                                    <a:pt x="65" y="8"/>
                                  </a:lnTo>
                                  <a:lnTo>
                                    <a:pt x="4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Freeform 97"/>
                          <wps:cNvSpPr>
                            <a:spLocks/>
                          </wps:cNvSpPr>
                          <wps:spPr bwMode="auto">
                            <a:xfrm>
                              <a:off x="9915" y="10643"/>
                              <a:ext cx="191" cy="1079"/>
                            </a:xfrm>
                            <a:custGeom>
                              <a:avLst/>
                              <a:gdLst>
                                <a:gd name="T0" fmla="*/ 0 w 191"/>
                                <a:gd name="T1" fmla="*/ 1078 h 1079"/>
                                <a:gd name="T2" fmla="*/ 190 w 191"/>
                                <a:gd name="T3" fmla="*/ 0 h 10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1" h="1079">
                                  <a:moveTo>
                                    <a:pt x="0" y="1078"/>
                                  </a:moveTo>
                                  <a:lnTo>
                                    <a:pt x="190" y="0"/>
                                  </a:lnTo>
                                </a:path>
                              </a:pathLst>
                            </a:custGeom>
                            <a:noFill/>
                            <a:ln w="9524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Freeform 98"/>
                          <wps:cNvSpPr>
                            <a:spLocks/>
                          </wps:cNvSpPr>
                          <wps:spPr bwMode="auto">
                            <a:xfrm>
                              <a:off x="10059" y="10544"/>
                              <a:ext cx="81" cy="142"/>
                            </a:xfrm>
                            <a:custGeom>
                              <a:avLst/>
                              <a:gdLst>
                                <a:gd name="T0" fmla="*/ 44 w 81"/>
                                <a:gd name="T1" fmla="*/ 110 h 142"/>
                                <a:gd name="T2" fmla="*/ 44 w 81"/>
                                <a:gd name="T3" fmla="*/ 110 h 142"/>
                                <a:gd name="T4" fmla="*/ 80 w 81"/>
                                <a:gd name="T5" fmla="*/ 141 h 142"/>
                                <a:gd name="T6" fmla="*/ 81 w 81"/>
                                <a:gd name="T7" fmla="*/ 140 h 142"/>
                                <a:gd name="T8" fmla="*/ 67 w 81"/>
                                <a:gd name="T9" fmla="*/ 70 h 142"/>
                                <a:gd name="T10" fmla="*/ 66 w 81"/>
                                <a:gd name="T11" fmla="*/ 59 h 142"/>
                                <a:gd name="T12" fmla="*/ 66 w 81"/>
                                <a:gd name="T13" fmla="*/ 39 h 142"/>
                                <a:gd name="T14" fmla="*/ 65 w 81"/>
                                <a:gd name="T15" fmla="*/ 19 h 142"/>
                                <a:gd name="T16" fmla="*/ 64 w 81"/>
                                <a:gd name="T17" fmla="*/ 0 h 142"/>
                                <a:gd name="T18" fmla="*/ 60 w 81"/>
                                <a:gd name="T19" fmla="*/ 9 h 142"/>
                                <a:gd name="T20" fmla="*/ 52 w 81"/>
                                <a:gd name="T21" fmla="*/ 28 h 142"/>
                                <a:gd name="T22" fmla="*/ 44 w 81"/>
                                <a:gd name="T23" fmla="*/ 46 h 142"/>
                                <a:gd name="T24" fmla="*/ 37 w 81"/>
                                <a:gd name="T25" fmla="*/ 65 h 142"/>
                                <a:gd name="T26" fmla="*/ 0 w 81"/>
                                <a:gd name="T27" fmla="*/ 125 h 142"/>
                                <a:gd name="T28" fmla="*/ 0 w 81"/>
                                <a:gd name="T29" fmla="*/ 127 h 142"/>
                                <a:gd name="T30" fmla="*/ 44 w 81"/>
                                <a:gd name="T31" fmla="*/ 110 h 1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81" h="142">
                                  <a:moveTo>
                                    <a:pt x="44" y="110"/>
                                  </a:moveTo>
                                  <a:lnTo>
                                    <a:pt x="44" y="110"/>
                                  </a:lnTo>
                                  <a:lnTo>
                                    <a:pt x="80" y="141"/>
                                  </a:lnTo>
                                  <a:lnTo>
                                    <a:pt x="81" y="140"/>
                                  </a:lnTo>
                                  <a:lnTo>
                                    <a:pt x="67" y="70"/>
                                  </a:lnTo>
                                  <a:lnTo>
                                    <a:pt x="66" y="59"/>
                                  </a:lnTo>
                                  <a:lnTo>
                                    <a:pt x="66" y="39"/>
                                  </a:lnTo>
                                  <a:lnTo>
                                    <a:pt x="65" y="19"/>
                                  </a:lnTo>
                                  <a:lnTo>
                                    <a:pt x="64" y="0"/>
                                  </a:lnTo>
                                  <a:lnTo>
                                    <a:pt x="60" y="9"/>
                                  </a:lnTo>
                                  <a:lnTo>
                                    <a:pt x="52" y="28"/>
                                  </a:lnTo>
                                  <a:lnTo>
                                    <a:pt x="44" y="46"/>
                                  </a:lnTo>
                                  <a:lnTo>
                                    <a:pt x="37" y="65"/>
                                  </a:lnTo>
                                  <a:lnTo>
                                    <a:pt x="0" y="125"/>
                                  </a:lnTo>
                                  <a:lnTo>
                                    <a:pt x="0" y="127"/>
                                  </a:lnTo>
                                  <a:lnTo>
                                    <a:pt x="44" y="1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Freeform 99"/>
                          <wps:cNvSpPr>
                            <a:spLocks/>
                          </wps:cNvSpPr>
                          <wps:spPr bwMode="auto">
                            <a:xfrm>
                              <a:off x="9313" y="10987"/>
                              <a:ext cx="78" cy="78"/>
                            </a:xfrm>
                            <a:custGeom>
                              <a:avLst/>
                              <a:gdLst>
                                <a:gd name="T0" fmla="*/ 14 w 78"/>
                                <a:gd name="T1" fmla="*/ 8 h 78"/>
                                <a:gd name="T2" fmla="*/ 14 w 78"/>
                                <a:gd name="T3" fmla="*/ 8 h 78"/>
                                <a:gd name="T4" fmla="*/ 9 w 78"/>
                                <a:gd name="T5" fmla="*/ 11 h 78"/>
                                <a:gd name="T6" fmla="*/ 0 w 78"/>
                                <a:gd name="T7" fmla="*/ 28 h 78"/>
                                <a:gd name="T8" fmla="*/ 0 w 78"/>
                                <a:gd name="T9" fmla="*/ 47 h 78"/>
                                <a:gd name="T10" fmla="*/ 8 w 78"/>
                                <a:gd name="T11" fmla="*/ 64 h 78"/>
                                <a:gd name="T12" fmla="*/ 11 w 78"/>
                                <a:gd name="T13" fmla="*/ 68 h 78"/>
                                <a:gd name="T14" fmla="*/ 28 w 78"/>
                                <a:gd name="T15" fmla="*/ 77 h 78"/>
                                <a:gd name="T16" fmla="*/ 47 w 78"/>
                                <a:gd name="T17" fmla="*/ 78 h 78"/>
                                <a:gd name="T18" fmla="*/ 64 w 78"/>
                                <a:gd name="T19" fmla="*/ 70 h 78"/>
                                <a:gd name="T20" fmla="*/ 68 w 78"/>
                                <a:gd name="T21" fmla="*/ 66 h 78"/>
                                <a:gd name="T22" fmla="*/ 77 w 78"/>
                                <a:gd name="T23" fmla="*/ 50 h 78"/>
                                <a:gd name="T24" fmla="*/ 78 w 78"/>
                                <a:gd name="T25" fmla="*/ 31 h 78"/>
                                <a:gd name="T26" fmla="*/ 70 w 78"/>
                                <a:gd name="T27" fmla="*/ 14 h 78"/>
                                <a:gd name="T28" fmla="*/ 66 w 78"/>
                                <a:gd name="T29" fmla="*/ 9 h 78"/>
                                <a:gd name="T30" fmla="*/ 50 w 78"/>
                                <a:gd name="T31" fmla="*/ 0 h 78"/>
                                <a:gd name="T32" fmla="*/ 31 w 78"/>
                                <a:gd name="T33" fmla="*/ 0 h 78"/>
                                <a:gd name="T34" fmla="*/ 14 w 78"/>
                                <a:gd name="T35" fmla="*/ 8 h 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8" h="78">
                                  <a:moveTo>
                                    <a:pt x="14" y="8"/>
                                  </a:moveTo>
                                  <a:lnTo>
                                    <a:pt x="14" y="8"/>
                                  </a:lnTo>
                                  <a:lnTo>
                                    <a:pt x="9" y="11"/>
                                  </a:lnTo>
                                  <a:lnTo>
                                    <a:pt x="0" y="28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8" y="64"/>
                                  </a:lnTo>
                                  <a:lnTo>
                                    <a:pt x="11" y="68"/>
                                  </a:lnTo>
                                  <a:lnTo>
                                    <a:pt x="28" y="77"/>
                                  </a:lnTo>
                                  <a:lnTo>
                                    <a:pt x="47" y="78"/>
                                  </a:lnTo>
                                  <a:lnTo>
                                    <a:pt x="64" y="70"/>
                                  </a:lnTo>
                                  <a:lnTo>
                                    <a:pt x="68" y="66"/>
                                  </a:lnTo>
                                  <a:lnTo>
                                    <a:pt x="77" y="50"/>
                                  </a:lnTo>
                                  <a:lnTo>
                                    <a:pt x="78" y="31"/>
                                  </a:lnTo>
                                  <a:lnTo>
                                    <a:pt x="70" y="14"/>
                                  </a:lnTo>
                                  <a:lnTo>
                                    <a:pt x="66" y="9"/>
                                  </a:lnTo>
                                  <a:lnTo>
                                    <a:pt x="50" y="0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4" y="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Freeform 100"/>
                          <wps:cNvSpPr>
                            <a:spLocks/>
                          </wps:cNvSpPr>
                          <wps:spPr bwMode="auto">
                            <a:xfrm>
                              <a:off x="9226" y="10871"/>
                              <a:ext cx="689" cy="851"/>
                            </a:xfrm>
                            <a:custGeom>
                              <a:avLst/>
                              <a:gdLst>
                                <a:gd name="T0" fmla="*/ 689 w 689"/>
                                <a:gd name="T1" fmla="*/ 851 h 851"/>
                                <a:gd name="T2" fmla="*/ 0 w 689"/>
                                <a:gd name="T3" fmla="*/ 0 h 8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89" h="851">
                                  <a:moveTo>
                                    <a:pt x="689" y="851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Freeform 101"/>
                          <wps:cNvSpPr>
                            <a:spLocks/>
                          </wps:cNvSpPr>
                          <wps:spPr bwMode="auto">
                            <a:xfrm>
                              <a:off x="9163" y="10792"/>
                              <a:ext cx="117" cy="132"/>
                            </a:xfrm>
                            <a:custGeom>
                              <a:avLst/>
                              <a:gdLst>
                                <a:gd name="T0" fmla="*/ 70 w 117"/>
                                <a:gd name="T1" fmla="*/ 87 h 132"/>
                                <a:gd name="T2" fmla="*/ 70 w 117"/>
                                <a:gd name="T3" fmla="*/ 87 h 132"/>
                                <a:gd name="T4" fmla="*/ 117 w 117"/>
                                <a:gd name="T5" fmla="*/ 80 h 132"/>
                                <a:gd name="T6" fmla="*/ 117 w 117"/>
                                <a:gd name="T7" fmla="*/ 78 h 132"/>
                                <a:gd name="T8" fmla="*/ 55 w 117"/>
                                <a:gd name="T9" fmla="*/ 44 h 132"/>
                                <a:gd name="T10" fmla="*/ 46 w 117"/>
                                <a:gd name="T11" fmla="*/ 37 h 132"/>
                                <a:gd name="T12" fmla="*/ 31 w 117"/>
                                <a:gd name="T13" fmla="*/ 24 h 132"/>
                                <a:gd name="T14" fmla="*/ 15 w 117"/>
                                <a:gd name="T15" fmla="*/ 12 h 132"/>
                                <a:gd name="T16" fmla="*/ 0 w 117"/>
                                <a:gd name="T17" fmla="*/ 0 h 132"/>
                                <a:gd name="T18" fmla="*/ 4 w 117"/>
                                <a:gd name="T19" fmla="*/ 9 h 132"/>
                                <a:gd name="T20" fmla="*/ 13 w 117"/>
                                <a:gd name="T21" fmla="*/ 27 h 132"/>
                                <a:gd name="T22" fmla="*/ 22 w 117"/>
                                <a:gd name="T23" fmla="*/ 45 h 132"/>
                                <a:gd name="T24" fmla="*/ 31 w 117"/>
                                <a:gd name="T25" fmla="*/ 63 h 132"/>
                                <a:gd name="T26" fmla="*/ 52 w 117"/>
                                <a:gd name="T27" fmla="*/ 131 h 132"/>
                                <a:gd name="T28" fmla="*/ 54 w 117"/>
                                <a:gd name="T29" fmla="*/ 131 h 132"/>
                                <a:gd name="T30" fmla="*/ 70 w 117"/>
                                <a:gd name="T31" fmla="*/ 87 h 1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17" h="132">
                                  <a:moveTo>
                                    <a:pt x="70" y="87"/>
                                  </a:moveTo>
                                  <a:lnTo>
                                    <a:pt x="70" y="87"/>
                                  </a:lnTo>
                                  <a:lnTo>
                                    <a:pt x="117" y="80"/>
                                  </a:lnTo>
                                  <a:lnTo>
                                    <a:pt x="117" y="78"/>
                                  </a:lnTo>
                                  <a:lnTo>
                                    <a:pt x="55" y="44"/>
                                  </a:lnTo>
                                  <a:lnTo>
                                    <a:pt x="46" y="37"/>
                                  </a:lnTo>
                                  <a:lnTo>
                                    <a:pt x="31" y="24"/>
                                  </a:lnTo>
                                  <a:lnTo>
                                    <a:pt x="15" y="12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9"/>
                                  </a:lnTo>
                                  <a:lnTo>
                                    <a:pt x="13" y="27"/>
                                  </a:lnTo>
                                  <a:lnTo>
                                    <a:pt x="22" y="45"/>
                                  </a:lnTo>
                                  <a:lnTo>
                                    <a:pt x="31" y="63"/>
                                  </a:lnTo>
                                  <a:lnTo>
                                    <a:pt x="52" y="131"/>
                                  </a:lnTo>
                                  <a:lnTo>
                                    <a:pt x="54" y="131"/>
                                  </a:lnTo>
                                  <a:lnTo>
                                    <a:pt x="70" y="8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Freeform 102"/>
                          <wps:cNvSpPr>
                            <a:spLocks/>
                          </wps:cNvSpPr>
                          <wps:spPr bwMode="auto">
                            <a:xfrm>
                              <a:off x="10572" y="11119"/>
                              <a:ext cx="79" cy="79"/>
                            </a:xfrm>
                            <a:custGeom>
                              <a:avLst/>
                              <a:gdLst>
                                <a:gd name="T0" fmla="*/ 70 w 79"/>
                                <a:gd name="T1" fmla="*/ 14 h 79"/>
                                <a:gd name="T2" fmla="*/ 70 w 79"/>
                                <a:gd name="T3" fmla="*/ 14 h 79"/>
                                <a:gd name="T4" fmla="*/ 66 w 79"/>
                                <a:gd name="T5" fmla="*/ 9 h 79"/>
                                <a:gd name="T6" fmla="*/ 50 w 79"/>
                                <a:gd name="T7" fmla="*/ 0 h 79"/>
                                <a:gd name="T8" fmla="*/ 31 w 79"/>
                                <a:gd name="T9" fmla="*/ 0 h 79"/>
                                <a:gd name="T10" fmla="*/ 14 w 79"/>
                                <a:gd name="T11" fmla="*/ 8 h 79"/>
                                <a:gd name="T12" fmla="*/ 10 w 79"/>
                                <a:gd name="T13" fmla="*/ 11 h 79"/>
                                <a:gd name="T14" fmla="*/ 0 w 79"/>
                                <a:gd name="T15" fmla="*/ 28 h 79"/>
                                <a:gd name="T16" fmla="*/ 0 w 79"/>
                                <a:gd name="T17" fmla="*/ 47 h 79"/>
                                <a:gd name="T18" fmla="*/ 8 w 79"/>
                                <a:gd name="T19" fmla="*/ 64 h 79"/>
                                <a:gd name="T20" fmla="*/ 11 w 79"/>
                                <a:gd name="T21" fmla="*/ 68 h 79"/>
                                <a:gd name="T22" fmla="*/ 28 w 79"/>
                                <a:gd name="T23" fmla="*/ 77 h 79"/>
                                <a:gd name="T24" fmla="*/ 47 w 79"/>
                                <a:gd name="T25" fmla="*/ 78 h 79"/>
                                <a:gd name="T26" fmla="*/ 64 w 79"/>
                                <a:gd name="T27" fmla="*/ 70 h 79"/>
                                <a:gd name="T28" fmla="*/ 68 w 79"/>
                                <a:gd name="T29" fmla="*/ 66 h 79"/>
                                <a:gd name="T30" fmla="*/ 77 w 79"/>
                                <a:gd name="T31" fmla="*/ 50 h 79"/>
                                <a:gd name="T32" fmla="*/ 78 w 79"/>
                                <a:gd name="T33" fmla="*/ 31 h 79"/>
                                <a:gd name="T34" fmla="*/ 70 w 79"/>
                                <a:gd name="T35" fmla="*/ 14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9" h="79">
                                  <a:moveTo>
                                    <a:pt x="70" y="14"/>
                                  </a:moveTo>
                                  <a:lnTo>
                                    <a:pt x="70" y="14"/>
                                  </a:lnTo>
                                  <a:lnTo>
                                    <a:pt x="66" y="9"/>
                                  </a:lnTo>
                                  <a:lnTo>
                                    <a:pt x="50" y="0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4" y="8"/>
                                  </a:lnTo>
                                  <a:lnTo>
                                    <a:pt x="10" y="11"/>
                                  </a:lnTo>
                                  <a:lnTo>
                                    <a:pt x="0" y="28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8" y="64"/>
                                  </a:lnTo>
                                  <a:lnTo>
                                    <a:pt x="11" y="68"/>
                                  </a:lnTo>
                                  <a:lnTo>
                                    <a:pt x="28" y="77"/>
                                  </a:lnTo>
                                  <a:lnTo>
                                    <a:pt x="47" y="78"/>
                                  </a:lnTo>
                                  <a:lnTo>
                                    <a:pt x="64" y="70"/>
                                  </a:lnTo>
                                  <a:lnTo>
                                    <a:pt x="68" y="66"/>
                                  </a:lnTo>
                                  <a:lnTo>
                                    <a:pt x="77" y="50"/>
                                  </a:lnTo>
                                  <a:lnTo>
                                    <a:pt x="78" y="31"/>
                                  </a:lnTo>
                                  <a:lnTo>
                                    <a:pt x="70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Freeform 103"/>
                          <wps:cNvSpPr>
                            <a:spLocks/>
                          </wps:cNvSpPr>
                          <wps:spPr bwMode="auto">
                            <a:xfrm>
                              <a:off x="9915" y="11032"/>
                              <a:ext cx="852" cy="690"/>
                            </a:xfrm>
                            <a:custGeom>
                              <a:avLst/>
                              <a:gdLst>
                                <a:gd name="T0" fmla="*/ 0 w 852"/>
                                <a:gd name="T1" fmla="*/ 689 h 690"/>
                                <a:gd name="T2" fmla="*/ 851 w 852"/>
                                <a:gd name="T3" fmla="*/ 0 h 69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52" h="690">
                                  <a:moveTo>
                                    <a:pt x="0" y="689"/>
                                  </a:moveTo>
                                  <a:lnTo>
                                    <a:pt x="851" y="0"/>
                                  </a:lnTo>
                                </a:path>
                              </a:pathLst>
                            </a:custGeom>
                            <a:noFill/>
                            <a:ln w="9524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Freeform 104"/>
                          <wps:cNvSpPr>
                            <a:spLocks/>
                          </wps:cNvSpPr>
                          <wps:spPr bwMode="auto">
                            <a:xfrm>
                              <a:off x="10713" y="10969"/>
                              <a:ext cx="132" cy="118"/>
                            </a:xfrm>
                            <a:custGeom>
                              <a:avLst/>
                              <a:gdLst>
                                <a:gd name="T0" fmla="*/ 44 w 132"/>
                                <a:gd name="T1" fmla="*/ 70 h 118"/>
                                <a:gd name="T2" fmla="*/ 44 w 132"/>
                                <a:gd name="T3" fmla="*/ 70 h 118"/>
                                <a:gd name="T4" fmla="*/ 51 w 132"/>
                                <a:gd name="T5" fmla="*/ 117 h 118"/>
                                <a:gd name="T6" fmla="*/ 52 w 132"/>
                                <a:gd name="T7" fmla="*/ 117 h 118"/>
                                <a:gd name="T8" fmla="*/ 87 w 132"/>
                                <a:gd name="T9" fmla="*/ 55 h 118"/>
                                <a:gd name="T10" fmla="*/ 94 w 132"/>
                                <a:gd name="T11" fmla="*/ 46 h 118"/>
                                <a:gd name="T12" fmla="*/ 106 w 132"/>
                                <a:gd name="T13" fmla="*/ 31 h 118"/>
                                <a:gd name="T14" fmla="*/ 119 w 132"/>
                                <a:gd name="T15" fmla="*/ 15 h 118"/>
                                <a:gd name="T16" fmla="*/ 131 w 132"/>
                                <a:gd name="T17" fmla="*/ 0 h 118"/>
                                <a:gd name="T18" fmla="*/ 122 w 132"/>
                                <a:gd name="T19" fmla="*/ 4 h 118"/>
                                <a:gd name="T20" fmla="*/ 104 w 132"/>
                                <a:gd name="T21" fmla="*/ 13 h 118"/>
                                <a:gd name="T22" fmla="*/ 86 w 132"/>
                                <a:gd name="T23" fmla="*/ 22 h 118"/>
                                <a:gd name="T24" fmla="*/ 68 w 132"/>
                                <a:gd name="T25" fmla="*/ 31 h 118"/>
                                <a:gd name="T26" fmla="*/ 0 w 132"/>
                                <a:gd name="T27" fmla="*/ 52 h 118"/>
                                <a:gd name="T28" fmla="*/ 0 w 132"/>
                                <a:gd name="T29" fmla="*/ 54 h 118"/>
                                <a:gd name="T30" fmla="*/ 44 w 132"/>
                                <a:gd name="T31" fmla="*/ 70 h 1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32" h="118">
                                  <a:moveTo>
                                    <a:pt x="44" y="70"/>
                                  </a:moveTo>
                                  <a:lnTo>
                                    <a:pt x="44" y="70"/>
                                  </a:lnTo>
                                  <a:lnTo>
                                    <a:pt x="51" y="117"/>
                                  </a:lnTo>
                                  <a:lnTo>
                                    <a:pt x="52" y="117"/>
                                  </a:lnTo>
                                  <a:lnTo>
                                    <a:pt x="87" y="55"/>
                                  </a:lnTo>
                                  <a:lnTo>
                                    <a:pt x="94" y="46"/>
                                  </a:lnTo>
                                  <a:lnTo>
                                    <a:pt x="106" y="31"/>
                                  </a:lnTo>
                                  <a:lnTo>
                                    <a:pt x="119" y="15"/>
                                  </a:lnTo>
                                  <a:lnTo>
                                    <a:pt x="131" y="0"/>
                                  </a:lnTo>
                                  <a:lnTo>
                                    <a:pt x="122" y="4"/>
                                  </a:lnTo>
                                  <a:lnTo>
                                    <a:pt x="104" y="13"/>
                                  </a:lnTo>
                                  <a:lnTo>
                                    <a:pt x="86" y="22"/>
                                  </a:lnTo>
                                  <a:lnTo>
                                    <a:pt x="68" y="31"/>
                                  </a:lnTo>
                                  <a:lnTo>
                                    <a:pt x="0" y="52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44" y="7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2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10106" y="10762"/>
                            <a:ext cx="15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9131" y="10967"/>
                            <a:ext cx="15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4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10631" y="11117"/>
                            <a:ext cx="17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5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8906" y="11762"/>
                            <a:ext cx="16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9811" y="11762"/>
                            <a:ext cx="17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10701" y="11762"/>
                            <a:ext cx="17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E3774" w:rsidRPr="00BF1D3D" w:rsidRDefault="004E3774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2" o:spid="_x0000_s1125" style="position:absolute;margin-left:131.5pt;margin-top:5.05pt;width:120.35pt;height:72.25pt;z-index:-251642368" coordorigin="8712,10537" coordsize="2407,1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">
                <v:group id="Group 89" o:spid="_x0000_s1126" style="position:absolute;left:8712;top:10537;width:2407;height:1245" coordorigin="8712,10537" coordsize="2407,12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i2jlc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ukc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i2jlcQAAADbAAAA&#10;DwAAAAAAAAAAAAAAAACqAgAAZHJzL2Rvd25yZXYueG1sUEsFBgAAAAAEAAQA+gAAAJsDAAAAAA==&#10;">
                  <v:shape id="Freeform 90" o:spid="_x0000_s1127" style="position:absolute;left:10771;top:11682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mX81cQA&#10;AADbAAAADwAAAGRycy9kb3ducmV2LnhtbESPQWsCMRSE74L/ITyhF6nZtqCyml1EWip40grV22Pz&#10;ulm6eVmS1N3++0YQehxm5htmXQ62FVfyoXGs4GmWgSCunG64VnD6eHtcgggRWWPrmBT8UoCyGI/W&#10;mGvX84Gux1iLBOGQowITY5dLGSpDFsPMdcTJ+3LeYkzS11J77BPctvI5y+bSYsNpwWBHW0PV9/HH&#10;KvB9dpavn3zZzc1Snpup38d3r9TDZNisQEQa4n/43t5pBS8LuH1JP0AW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l/NXEAAAA2wAAAA8AAAAAAAAAAAAAAAAAmAIAAGRycy9k&#10;b3ducmV2LnhtbFBLBQYAAAAABAAEAPUAAACJAwAAAAA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91" o:spid="_x0000_s1128" style="position:absolute;left:9875;top:11682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pop8EA&#10;AADbAAAADwAAAGRycy9kb3ducmV2LnhtbERPy2oCMRTdF/oP4QpuSk1qQYapUaRUFLryAZ3uLpPb&#10;ydDJzZBEZ/z7ZlFweTjv5Xp0nbhSiK1nDS8zBYK49qblRsP5tH0uQMSEbLDzTBpuFGG9enxYYmn8&#10;wAe6HlMjcgjHEjXYlPpSylhbchhnvifO3I8PDlOGoZEm4JDDXSfnSi2kw5Zzg8We3i3Vv8eL0xAG&#10;VcmPL/7eL2whq/YpfKZd0Ho6GTdvIBKN6S7+d++Nhtc8Nn/JP0Cu/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f6aKfBAAAA2wAAAA8AAAAAAAAAAAAAAAAAmAIAAGRycy9kb3du&#10;cmV2LnhtbFBLBQYAAAAABAAEAPUAAACGAwAAAAA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92" o:spid="_x0000_s1129" style="position:absolute;left:8820;top:11722;width:2191;height:0;visibility:visible;mso-wrap-style:square;v-text-anchor:top" coordsize="219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hhjL4A&#10;AADbAAAADwAAAGRycy9kb3ducmV2LnhtbESPzQrCMBCE74LvEFbwpqk/iFajiKCInvx5gLVZ22Kz&#10;KU2s9e2NIHgcZuYbZrFqTCFqqlxuWcGgH4EgTqzOOVVwvWx7UxDOI2ssLJOCNzlYLdutBcbavvhE&#10;9dmnIkDYxagg876MpXRJRgZd35bEwbvbyqAPskqlrvAV4KaQwyiaSIM5h4UMS9pklDzOT6PAapwc&#10;DyQHu9wWz914U99vJJXqdpr1HISnxv/Dv/ZeKxjN4Psl/AC5/A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j4YYy+AAAA2wAAAA8AAAAAAAAAAAAAAAAAmAIAAGRycy9kb3ducmV2&#10;LnhtbFBLBQYAAAAABAAEAPUAAACDAwAAAAA=&#10;" path="m,l2190,e" filled="f" strokecolor="#363435">
                    <v:path arrowok="t" o:connecttype="custom" o:connectlocs="0,0;2190,0" o:connectangles="0,0"/>
                  </v:shape>
                  <v:shape id="Freeform 93" o:spid="_x0000_s1130" style="position:absolute;left:10975;top:11680;width:136;height:83;visibility:visible;mso-wrap-style:square;v-text-anchor:top" coordsize="136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bmXHMIA&#10;AADbAAAADwAAAGRycy9kb3ducmV2LnhtbERPz2vCMBS+C/sfwht401TZOqlGGWNDGXqoE8Tbo3k2&#10;xeala6LW/94cBI8f3+/ZorO1uFDrK8cKRsMEBHHhdMWlgt3fz2ACwgdkjbVjUnAjD4v5S2+GmXZX&#10;zumyDaWIIewzVGBCaDIpfWHIoh+6hjhyR9daDBG2pdQtXmO4reU4SVJpseLYYLChL0PFaXu2CrRJ&#10;N+P8fXebHNa/5mP/ny6Tb1Sq/9p9TkEE6sJT/HCvtIK3uD5+iT9Az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uZccwgAAANsAAAAPAAAAAAAAAAAAAAAAAJgCAABkcnMvZG93&#10;bnJldi54bWxQSwUGAAAAAAQABAD1AAAAhwMAAAAA&#10;" path="m24,41r,l,82r1,l67,56,77,54,97,50r20,-5l136,41,126,39,106,34,86,30,67,26,1,,,,24,41xe" fillcolor="#363435" stroked="f">
                    <v:path arrowok="t" o:connecttype="custom" o:connectlocs="24,41;24,41;0,82;1,82;67,56;77,54;97,50;117,45;136,41;126,39;106,34;86,30;67,26;1,0;0,0;24,41" o:connectangles="0,0,0,0,0,0,0,0,0,0,0,0,0,0,0,0"/>
                  </v:shape>
                  <v:shape id="Freeform 94" o:spid="_x0000_s1131" style="position:absolute;left:8980;top:11682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ayR8QA&#10;AADbAAAADwAAAGRycy9kb3ducmV2LnhtbESPQWvCQBSE70L/w/IKXqRuFJEQs5FSlAqeagvV2yP7&#10;mg3Nvg27WxP/vVso9DjMzDdMuR1tJ67kQ+tYwWKegSCunW65UfDxvn/KQYSIrLFzTApuFGBbPUxK&#10;LLQb+I2up9iIBOFQoAITY19IGWpDFsPc9cTJ+3LeYkzSN1J7HBLcdnKZZWtpseW0YLCnF0P19+nH&#10;KvBDdpa7T74c1iaX53bmj/HVKzV9HJ83ICKN8T/81z5oBasF/H5JP0BW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7GskfEAAAA2wAAAA8AAAAAAAAAAAAAAAAAmAIAAGRycy9k&#10;b3ducmV2LnhtbFBLBQYAAAAABAAEAPUAAACJAwAAAAA=&#10;" path="m,40r,l4,57,18,73r22,7l57,75,73,61,80,40,75,22,61,6,40,,22,4,6,18,,40xe" fillcolor="#363435" stroked="f">
                    <v:path arrowok="t" o:connecttype="custom" o:connectlocs="0,40;0,40;4,57;18,73;40,80;57,75;73,61;80,40;75,22;61,6;40,0;22,4;6,18;0,40" o:connectangles="0,0,0,0,0,0,0,0,0,0,0,0,0,0"/>
                  </v:shape>
                  <v:shape id="Freeform 95" o:spid="_x0000_s1132" style="position:absolute;left:8720;top:11680;width:136;height:83;visibility:visible;mso-wrap-style:square;v-text-anchor:top" coordsize="136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es8MUA&#10;AADbAAAADwAAAGRycy9kb3ducmV2LnhtbESPQWvCQBSE70L/w/IKvemmwaYSXaUUpaXoQSuIt0f2&#10;mQ3Nvo3ZrcZ/7wqCx2FmvmEms87W4kStrxwreB0kIIgLpysuFWx/F/0RCB+QNdaOScGFPMymT70J&#10;5tqdeU2nTShFhLDPUYEJocml9IUhi37gGuLoHVxrMUTZllK3eI5wW8s0STJpseK4YLChT0PF3+bf&#10;KtAmW6Xrt+1ltF/+mPfdMftK5qjUy3P3MQYRqAuP8L39rRUMU7h9iT9AT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CJ6zwxQAAANsAAAAPAAAAAAAAAAAAAAAAAJgCAABkcnMv&#10;ZG93bnJldi54bWxQSwUGAAAAAAQABAD1AAAAigMAAAAA&#10;" path="m111,41r,l136,r-1,l69,26,58,28,39,32,19,37,,41r10,2l30,48r19,4l69,56r66,26l136,81,111,41xe" fillcolor="#363435" stroked="f">
                    <v:path arrowok="t" o:connecttype="custom" o:connectlocs="111,41;111,41;136,0;135,0;69,26;58,28;39,32;19,37;0,41;10,43;30,48;49,52;69,56;135,82;136,81;111,41" o:connectangles="0,0,0,0,0,0,0,0,0,0,0,0,0,0,0,0"/>
                  </v:shape>
                  <v:shape id="Freeform 96" o:spid="_x0000_s1133" style="position:absolute;left:10031;top:10800;width:79;height:80;visibility:visible;mso-wrap-style:square;v-text-anchor:top" coordsize="79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rwasMA&#10;AADbAAAADwAAAGRycy9kb3ducmV2LnhtbESPT4vCMBTE78J+h/AW9iKauoqUahQRFnbx4j/0+mye&#10;bW3zUpqs1m9vBMHjMDO/Yabz1lTiSo0rLCsY9CMQxKnVBWcK9rufXgzCeWSNlWVScCcH89lHZ4qJ&#10;tjfe0HXrMxEg7BJUkHtfJ1K6NCeDrm9r4uCdbWPQB9lkUjd4C3BTye8oGkuDBYeFHGta5pSW23+j&#10;YFGezOGyxs2fidvysMKiOzgulfr6bBcTEJ5a/w6/2r9awWgIzy/hB8j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rwasMAAADbAAAADwAAAAAAAAAAAAAAAACYAgAAZHJzL2Rv&#10;d25yZXYueG1sUEsFBgAAAAAEAAQA9QAAAIgDAAAAAA==&#10;" path="m46,r,l45,,24,2,8,14,,32r,2l2,54,14,70r18,8l34,79,54,76,70,65,79,46r,-1l76,24,65,8,46,xe" fillcolor="#363435" stroked="f">
                    <v:path arrowok="t" o:connecttype="custom" o:connectlocs="46,0;46,0;45,0;24,2;8,14;0,32;0,34;2,54;14,70;32,78;34,79;54,76;70,65;79,46;79,45;76,24;65,8;46,0" o:connectangles="0,0,0,0,0,0,0,0,0,0,0,0,0,0,0,0,0,0"/>
                  </v:shape>
                  <v:shape id="Freeform 97" o:spid="_x0000_s1134" style="position:absolute;left:9915;top:10643;width:191;height:1079;visibility:visible;mso-wrap-style:square;v-text-anchor:top" coordsize="191,10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a71MMA&#10;AADbAAAADwAAAGRycy9kb3ducmV2LnhtbESP3YrCMBSE7wXfIRzBm0VTpchSjaKCsrvCQv25PzTH&#10;ttqclCZqffuNsODlMDPfMLNFaypxp8aVlhWMhhEI4szqknMFx8Nm8AnCeWSNlWVS8CQHi3m3M8NE&#10;2wendN/7XAQIuwQVFN7XiZQuK8igG9qaOHhn2xj0QTa51A0+AtxUchxFE2mw5LBQYE3rgrLr/mYU&#10;7LLV9lrGP9+X3SmiFOXvk92HUv1eu5yC8NT6d/i//aUVxDG8voQfIO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a71MMAAADbAAAADwAAAAAAAAAAAAAAAACYAgAAZHJzL2Rv&#10;d25yZXYueG1sUEsFBgAAAAAEAAQA9QAAAIgDAAAAAA==&#10;" path="m,1078l190,e" filled="f" strokecolor="#363435" strokeweight=".26456mm">
                    <v:path arrowok="t" o:connecttype="custom" o:connectlocs="0,1078;190,0" o:connectangles="0,0"/>
                  </v:shape>
                  <v:shape id="Freeform 98" o:spid="_x0000_s1135" style="position:absolute;left:10059;top:10544;width:81;height:142;visibility:visible;mso-wrap-style:square;v-text-anchor:top" coordsize="81,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54D28QA&#10;AADbAAAADwAAAGRycy9kb3ducmV2LnhtbESPUWvCMBSF3wf+h3CFvYyZKs6VzigiOoTBmHU/4JJc&#10;m2JzU5pYu3+/CIM9Hs453+Es14NrRE9dqD0rmE4yEMTam5orBd+n/XMOIkRkg41nUvBDAdar0cMS&#10;C+NvfKS+jJVIEA4FKrAxtoWUQVtyGCa+JU7e2XcOY5JdJU2HtwR3jZxl2UI6rDktWGxpa0lfyqtT&#10;ED9300t+KnNqX+cfT1/vem97rdTjeNi8gYg0xP/wX/tgFMxf4P4l/QC5+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eA9vEAAAA2wAAAA8AAAAAAAAAAAAAAAAAmAIAAGRycy9k&#10;b3ducmV2LnhtbFBLBQYAAAAABAAEAPUAAACJAwAAAAA=&#10;" path="m44,110r,l80,141r1,-1l67,70,66,59r,-20l65,19,64,,60,9,52,28,44,46,37,65,,125r,2l44,110xe" fillcolor="#363435" stroked="f">
                    <v:path arrowok="t" o:connecttype="custom" o:connectlocs="44,110;44,110;80,141;81,140;67,70;66,59;66,39;65,19;64,0;60,9;52,28;44,46;37,65;0,125;0,127;44,110" o:connectangles="0,0,0,0,0,0,0,0,0,0,0,0,0,0,0,0"/>
                  </v:shape>
                  <v:shape id="Freeform 99" o:spid="_x0000_s1136" style="position:absolute;left:9313;top:10987;width:78;height:78;visibility:visible;mso-wrap-style:square;v-text-anchor:top" coordsize="78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JgIMMA&#10;AADbAAAADwAAAGRycy9kb3ducmV2LnhtbESPT4vCMBTE74LfIbyFvWla/61Uo4gg7GERbL3s7dE8&#10;27LNS2lSW7/9RhA8DjPzG2a7H0wt7tS6yrKCeBqBIM6trrhQcM1OkzUI55E11pZJwYMc7Hfj0RYT&#10;bXu+0D31hQgQdgkqKL1vEildXpJBN7UNcfButjXog2wLqVvsA9zUchZFK2mw4rBQYkPHkvK/tDMK&#10;5vWye2Qxf81+1jH2p5S638VZqc+P4bAB4Wnw7/Cr/a0VLFbw/BJ+gN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JgIMMAAADbAAAADwAAAAAAAAAAAAAAAACYAgAAZHJzL2Rv&#10;d25yZXYueG1sUEsFBgAAAAAEAAQA9QAAAIgDAAAAAA==&#10;" path="m14,8r,l9,11,,28,,47,8,64r3,4l28,77r19,1l64,70r4,-4l77,50,78,31,70,14,66,9,50,,31,,14,8xe" fillcolor="#363435" stroked="f">
                    <v:path arrowok="t" o:connecttype="custom" o:connectlocs="14,8;14,8;9,11;0,28;0,47;8,64;11,68;28,77;47,78;64,70;68,66;77,50;78,31;70,14;66,9;50,0;31,0;14,8" o:connectangles="0,0,0,0,0,0,0,0,0,0,0,0,0,0,0,0,0,0"/>
                  </v:shape>
                  <v:shape id="Freeform 100" o:spid="_x0000_s1137" style="position:absolute;left:9226;top:10871;width:689;height:851;visibility:visible;mso-wrap-style:square;v-text-anchor:top" coordsize="689,8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Q0V8IA&#10;AADbAAAADwAAAGRycy9kb3ducmV2LnhtbESPQWsCMRSE7wX/Q3iCl6LZSqmyGkUUsdeu4vmxee6u&#10;bl5Ckrqrv74pFHocZuYbZrnuTSvu5ENjWcHbJANBXFrdcKXgdNyP5yBCRNbYWiYFDwqwXg1elphr&#10;2/EX3YtYiQThkKOCOkaXSxnKmgyGiXXEybtYbzAm6SupPXYJblo5zbIPabDhtFCjo21N5a34Ngqc&#10;P+zk67Urzq557i7t/ni64VOp0bDfLEBE6uN/+K/9qRW8z+D3S/oBcv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JDRXwgAAANsAAAAPAAAAAAAAAAAAAAAAAJgCAABkcnMvZG93&#10;bnJldi54bWxQSwUGAAAAAAQABAD1AAAAhwMAAAAA&#10;" path="m689,851l,e" filled="f" strokecolor="#363435">
                    <v:path arrowok="t" o:connecttype="custom" o:connectlocs="689,851;0,0" o:connectangles="0,0"/>
                  </v:shape>
                  <v:shape id="Freeform 101" o:spid="_x0000_s1138" style="position:absolute;left:9163;top:10792;width:117;height:132;visibility:visible;mso-wrap-style:square;v-text-anchor:top" coordsize="117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7N48AA&#10;AADbAAAADwAAAGRycy9kb3ducmV2LnhtbERPy4rCMBTdC/MP4Q7MTlOHQaQai8hUHLrysXB5aa5t&#10;sbkpSawdv94sBJeH815mg2lFT843lhVMJwkI4tLqhisFp2M+noPwAVlja5kU/JOHbPUxWmKq7Z33&#10;1B9CJWII+xQV1CF0qZS+rMmgn9iOOHIX6wyGCF0ltcN7DDet/E6SmTTYcGyosaNNTeX1cDMK8DTb&#10;PujBza79c/2Qz4vfc1Eo9fU5rBcgAg3hLX65d1rBTxwbv8QfIF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u7N48AAAADbAAAADwAAAAAAAAAAAAAAAACYAgAAZHJzL2Rvd25y&#10;ZXYueG1sUEsFBgAAAAAEAAQA9QAAAIUDAAAAAA==&#10;" path="m70,87r,l117,80r,-2l55,44,46,37,31,24,15,12,,,4,9r9,18l22,45r9,18l52,131r2,l70,87xe" fillcolor="#363435" stroked="f">
                    <v:path arrowok="t" o:connecttype="custom" o:connectlocs="70,87;70,87;117,80;117,78;55,44;46,37;31,24;15,12;0,0;4,9;13,27;22,45;31,63;52,131;54,131;70,87" o:connectangles="0,0,0,0,0,0,0,0,0,0,0,0,0,0,0,0"/>
                  </v:shape>
                  <v:shape id="Freeform 102" o:spid="_x0000_s1139" style="position:absolute;left:10572;top:11119;width:79;height:79;visibility:visible;mso-wrap-style:square;v-text-anchor:top" coordsize="79,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94IcYA&#10;AADbAAAADwAAAGRycy9kb3ducmV2LnhtbESP3WrCQBSE7wXfYTlC75pNSykaXaUU+gOFQlUU7w67&#10;xySYPRuzW5P49K4geDnMzDfMbNHZSpyo8aVjBU9JCoJYO1NyrmC9+ngcg/AB2WDlmBT05GExHw5m&#10;mBnX8h+dliEXEcI+QwVFCHUmpdcFWfSJq4mjt3eNxRBlk0vTYBvhtpLPafoqLZYcFwqs6b0gfVj+&#10;WwXtz3ijj+ftcat/d5/V7tx/WdMr9TDq3qYgAnXhHr61v42Clwlcv8QfIOc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s94IcYAAADbAAAADwAAAAAAAAAAAAAAAACYAgAAZHJz&#10;L2Rvd25yZXYueG1sUEsFBgAAAAAEAAQA9QAAAIsDAAAAAA==&#10;" path="m70,14r,l66,9,50,,31,,14,8r-4,3l,28,,47,8,64r3,4l28,77r19,1l64,70r4,-4l77,50,78,31,70,14xe" fillcolor="#363435" stroked="f">
                    <v:path arrowok="t" o:connecttype="custom" o:connectlocs="70,14;70,14;66,9;50,0;31,0;14,8;10,11;0,28;0,47;8,64;11,68;28,77;47,78;64,70;68,66;77,50;78,31;70,14" o:connectangles="0,0,0,0,0,0,0,0,0,0,0,0,0,0,0,0,0,0"/>
                  </v:shape>
                  <v:shape id="Freeform 103" o:spid="_x0000_s1140" style="position:absolute;left:9915;top:11032;width:852;height:690;visibility:visible;mso-wrap-style:square;v-text-anchor:top" coordsize="852,6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Bts8IA&#10;AADbAAAADwAAAGRycy9kb3ducmV2LnhtbERPz2vCMBS+D/wfwhN2m6mTTalGcYrb8DYVxNujebbF&#10;5qUmWZv998thsOPH93uxiqYRHTlfW1YwHmUgiAuray4VnI67pxkIH5A1NpZJwQ95WC0HDwvMte35&#10;i7pDKEUKYZ+jgiqENpfSFxUZ9CPbEifuap3BkKArpXbYp3DTyOcse5UGa04NFba0qai4Hb6Ngo+4&#10;257N6a3fTzp7jPt3d7nPpko9DuN6DiJQDP/iP/enVvCS1qcv6QfI5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0G2zwgAAANsAAAAPAAAAAAAAAAAAAAAAAJgCAABkcnMvZG93&#10;bnJldi54bWxQSwUGAAAAAAQABAD1AAAAhwMAAAAA&#10;" path="m,689l851,e" filled="f" strokecolor="#363435" strokeweight=".26456mm">
                    <v:path arrowok="t" o:connecttype="custom" o:connectlocs="0,689;851,0" o:connectangles="0,0"/>
                  </v:shape>
                  <v:shape id="Freeform 104" o:spid="_x0000_s1141" style="position:absolute;left:10713;top:10969;width:132;height:118;visibility:visible;mso-wrap-style:square;v-text-anchor:top" coordsize="132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oLg8IA&#10;AADbAAAADwAAAGRycy9kb3ducmV2LnhtbESPQYvCMBSE74L/ITzBm6YKdqUaRcSChwVZdw8eH81r&#10;U21eShO1/vuNsLDHYWa+Ydbb3jbiQZ2vHSuYTRMQxIXTNVcKfr7zyRKED8gaG8ek4EUetpvhYI2Z&#10;dk/+osc5VCJC2GeowITQZlL6wpBFP3UtcfRK11kMUXaV1B0+I9w2cp4kqbRYc1ww2NLeUHE7362C&#10;1OS8SE15/Sgbd/g85Rc6Vk6p8ajfrUAE6sN/+K991AoWM3h/iT9Ab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yguDwgAAANsAAAAPAAAAAAAAAAAAAAAAAJgCAABkcnMvZG93&#10;bnJldi54bWxQSwUGAAAAAAQABAD1AAAAhwMAAAAA&#10;" path="m44,70r,l51,117r1,l87,55r7,-9l106,31,119,15,131,r-9,4l104,13,86,22,68,31,,52r,2l44,70xe" fillcolor="#363435" stroked="f">
                    <v:path arrowok="t" o:connecttype="custom" o:connectlocs="44,70;44,70;51,117;52,117;87,55;94,46;106,31;119,15;131,0;122,4;104,13;86,22;68,31;0,52;0,54;44,70" o:connectangles="0,0,0,0,0,0,0,0,0,0,0,0,0,0,0,0"/>
                  </v:shape>
                </v:group>
                <v:shape id="Text Box 22" o:spid="_x0000_s1142" type="#_x0000_t202" style="position:absolute;left:10106;top:10762;width:15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0gm8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0gm8MAAADbAAAADwAAAAAAAAAAAAAAAACYAgAAZHJzL2Rv&#10;d25yZXYueG1sUEsFBgAAAAAEAAQA9QAAAIgDAAAAAA==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20" o:spid="_x0000_s1143" type="#_x0000_t202" style="position:absolute;left:9131;top:10967;width:15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GFAM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BhQDEAAAA2wAAAA8AAAAAAAAAAAAAAAAAmAIAAGRycy9k&#10;b3ducmV2LnhtbFBLBQYAAAAABAAEAPUAAACJAwAAAAA=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Text Box 19" o:spid="_x0000_s1144" type="#_x0000_t202" style="position:absolute;left:10631;top:11117;width:17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17" o:spid="_x0000_s1145" type="#_x0000_t202" style="position:absolute;left:8906;top:11762;width:1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S478UA&#10;AADbAAAADwAAAGRycy9kb3ducmV2LnhtbESPQWvCQBSE7wX/w/KE3pqNBaV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LjvxQAAANsAAAAPAAAAAAAAAAAAAAAAAJgCAABkcnMv&#10;ZG93bnJldi54bWxQSwUGAAAAAAQABAD1AAAAigMAAAAA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16" o:spid="_x0000_s1146" type="#_x0000_t202" style="position:absolute;left:9811;top:11762;width:17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YmmM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2JpjEAAAA2wAAAA8AAAAAAAAAAAAAAAAAmAIAAGRycy9k&#10;b3ducmV2LnhtbFBLBQYAAAAABAAEAPUAAACJAwAAAAA=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5" o:spid="_x0000_s1147" type="#_x0000_t202" style="position:absolute;left:10701;top:11762;width:17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qDA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uoMDxQAAANsAAAAPAAAAAAAAAAAAAAAAAJgCAABkcnMv&#10;ZG93bnJldi54bWxQSwUGAAAAAAQABAD1AAAAigMAAAAA&#10;" filled="f" stroked="f">
                  <v:textbox inset="0,0,0,0">
                    <w:txbxContent>
                      <w:p w:rsidR="004E3774" w:rsidRPr="00BF1D3D" w:rsidRDefault="004E3774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Theme="minorHAnsi" w:eastAsia="Batang" w:hAnsiTheme="minorHAnsi" w:cs="Cambria Math"/>
          <w:noProof/>
          <w:color w:val="363435"/>
        </w:rPr>
        <mc:AlternateContent>
          <mc:Choice Requires="wpg">
            <w:drawing>
              <wp:anchor distT="0" distB="0" distL="114300" distR="114300" simplePos="0" relativeHeight="251688448" behindDoc="1" locked="0" layoutInCell="1" allowOverlap="1">
                <wp:simplePos x="0" y="0"/>
                <wp:positionH relativeFrom="column">
                  <wp:posOffset>5022215</wp:posOffset>
                </wp:positionH>
                <wp:positionV relativeFrom="paragraph">
                  <wp:posOffset>64135</wp:posOffset>
                </wp:positionV>
                <wp:extent cx="1528445" cy="917575"/>
                <wp:effectExtent l="0" t="0" r="0" b="635"/>
                <wp:wrapNone/>
                <wp:docPr id="12" name="Group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28445" cy="917575"/>
                          <a:chOff x="8712" y="10537"/>
                          <a:chExt cx="2407" cy="1445"/>
                        </a:xfrm>
                      </wpg:grpSpPr>
                      <wpg:grpSp>
                        <wpg:cNvPr id="13" name="Group 114"/>
                        <wpg:cNvGrpSpPr>
                          <a:grpSpLocks/>
                        </wpg:cNvGrpSpPr>
                        <wpg:grpSpPr bwMode="auto">
                          <a:xfrm>
                            <a:off x="8712" y="10537"/>
                            <a:ext cx="2407" cy="1245"/>
                            <a:chOff x="8712" y="10537"/>
                            <a:chExt cx="2407" cy="1245"/>
                          </a:xfrm>
                        </wpg:grpSpPr>
                        <wps:wsp>
                          <wps:cNvPr id="14" name="Freeform 115"/>
                          <wps:cNvSpPr>
                            <a:spLocks/>
                          </wps:cNvSpPr>
                          <wps:spPr bwMode="auto">
                            <a:xfrm>
                              <a:off x="10771" y="11682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Freeform 116"/>
                          <wps:cNvSpPr>
                            <a:spLocks/>
                          </wps:cNvSpPr>
                          <wps:spPr bwMode="auto">
                            <a:xfrm>
                              <a:off x="9875" y="11682"/>
                              <a:ext cx="80" cy="80"/>
                            </a:xfrm>
                            <a:custGeom>
                              <a:avLst/>
                              <a:gdLst>
                                <a:gd name="T0" fmla="*/ 80 w 80"/>
                                <a:gd name="T1" fmla="*/ 40 h 80"/>
                                <a:gd name="T2" fmla="*/ 80 w 80"/>
                                <a:gd name="T3" fmla="*/ 40 h 80"/>
                                <a:gd name="T4" fmla="*/ 75 w 80"/>
                                <a:gd name="T5" fmla="*/ 22 h 80"/>
                                <a:gd name="T6" fmla="*/ 61 w 80"/>
                                <a:gd name="T7" fmla="*/ 6 h 80"/>
                                <a:gd name="T8" fmla="*/ 40 w 80"/>
                                <a:gd name="T9" fmla="*/ 0 h 80"/>
                                <a:gd name="T10" fmla="*/ 22 w 80"/>
                                <a:gd name="T11" fmla="*/ 4 h 80"/>
                                <a:gd name="T12" fmla="*/ 6 w 80"/>
                                <a:gd name="T13" fmla="*/ 18 h 80"/>
                                <a:gd name="T14" fmla="*/ 0 w 80"/>
                                <a:gd name="T15" fmla="*/ 40 h 80"/>
                                <a:gd name="T16" fmla="*/ 4 w 80"/>
                                <a:gd name="T17" fmla="*/ 57 h 80"/>
                                <a:gd name="T18" fmla="*/ 18 w 80"/>
                                <a:gd name="T19" fmla="*/ 73 h 80"/>
                                <a:gd name="T20" fmla="*/ 40 w 80"/>
                                <a:gd name="T21" fmla="*/ 80 h 80"/>
                                <a:gd name="T22" fmla="*/ 57 w 80"/>
                                <a:gd name="T23" fmla="*/ 75 h 80"/>
                                <a:gd name="T24" fmla="*/ 73 w 80"/>
                                <a:gd name="T25" fmla="*/ 61 h 80"/>
                                <a:gd name="T26" fmla="*/ 8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80" y="40"/>
                                  </a:move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Freeform 117"/>
                          <wps:cNvSpPr>
                            <a:spLocks/>
                          </wps:cNvSpPr>
                          <wps:spPr bwMode="auto">
                            <a:xfrm>
                              <a:off x="8820" y="11722"/>
                              <a:ext cx="2191" cy="0"/>
                            </a:xfrm>
                            <a:custGeom>
                              <a:avLst/>
                              <a:gdLst>
                                <a:gd name="T0" fmla="*/ 0 w 2191"/>
                                <a:gd name="T1" fmla="*/ 2190 w 2191"/>
                              </a:gdLst>
                              <a:ahLst/>
                              <a:cxnLst>
                                <a:cxn ang="0">
                                  <a:pos x="T0" y="0"/>
                                </a:cxn>
                                <a:cxn ang="0">
                                  <a:pos x="T1" y="0"/>
                                </a:cxn>
                              </a:cxnLst>
                              <a:rect l="0" t="0" r="r" b="b"/>
                              <a:pathLst>
                                <a:path w="2191">
                                  <a:moveTo>
                                    <a:pt x="0" y="0"/>
                                  </a:moveTo>
                                  <a:lnTo>
                                    <a:pt x="219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Freeform 118"/>
                          <wps:cNvSpPr>
                            <a:spLocks/>
                          </wps:cNvSpPr>
                          <wps:spPr bwMode="auto">
                            <a:xfrm>
                              <a:off x="10975" y="11680"/>
                              <a:ext cx="136" cy="83"/>
                            </a:xfrm>
                            <a:custGeom>
                              <a:avLst/>
                              <a:gdLst>
                                <a:gd name="T0" fmla="*/ 24 w 136"/>
                                <a:gd name="T1" fmla="*/ 41 h 83"/>
                                <a:gd name="T2" fmla="*/ 24 w 136"/>
                                <a:gd name="T3" fmla="*/ 41 h 83"/>
                                <a:gd name="T4" fmla="*/ 0 w 136"/>
                                <a:gd name="T5" fmla="*/ 82 h 83"/>
                                <a:gd name="T6" fmla="*/ 1 w 136"/>
                                <a:gd name="T7" fmla="*/ 82 h 83"/>
                                <a:gd name="T8" fmla="*/ 67 w 136"/>
                                <a:gd name="T9" fmla="*/ 56 h 83"/>
                                <a:gd name="T10" fmla="*/ 77 w 136"/>
                                <a:gd name="T11" fmla="*/ 54 h 83"/>
                                <a:gd name="T12" fmla="*/ 97 w 136"/>
                                <a:gd name="T13" fmla="*/ 50 h 83"/>
                                <a:gd name="T14" fmla="*/ 117 w 136"/>
                                <a:gd name="T15" fmla="*/ 45 h 83"/>
                                <a:gd name="T16" fmla="*/ 136 w 136"/>
                                <a:gd name="T17" fmla="*/ 41 h 83"/>
                                <a:gd name="T18" fmla="*/ 126 w 136"/>
                                <a:gd name="T19" fmla="*/ 39 h 83"/>
                                <a:gd name="T20" fmla="*/ 106 w 136"/>
                                <a:gd name="T21" fmla="*/ 34 h 83"/>
                                <a:gd name="T22" fmla="*/ 86 w 136"/>
                                <a:gd name="T23" fmla="*/ 30 h 83"/>
                                <a:gd name="T24" fmla="*/ 67 w 136"/>
                                <a:gd name="T25" fmla="*/ 26 h 83"/>
                                <a:gd name="T26" fmla="*/ 1 w 136"/>
                                <a:gd name="T27" fmla="*/ 0 h 83"/>
                                <a:gd name="T28" fmla="*/ 0 w 136"/>
                                <a:gd name="T29" fmla="*/ 0 h 83"/>
                                <a:gd name="T30" fmla="*/ 24 w 136"/>
                                <a:gd name="T31" fmla="*/ 41 h 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36" h="83">
                                  <a:moveTo>
                                    <a:pt x="24" y="41"/>
                                  </a:moveTo>
                                  <a:lnTo>
                                    <a:pt x="24" y="41"/>
                                  </a:lnTo>
                                  <a:lnTo>
                                    <a:pt x="0" y="82"/>
                                  </a:lnTo>
                                  <a:lnTo>
                                    <a:pt x="1" y="82"/>
                                  </a:lnTo>
                                  <a:lnTo>
                                    <a:pt x="67" y="56"/>
                                  </a:lnTo>
                                  <a:lnTo>
                                    <a:pt x="77" y="54"/>
                                  </a:lnTo>
                                  <a:lnTo>
                                    <a:pt x="97" y="50"/>
                                  </a:lnTo>
                                  <a:lnTo>
                                    <a:pt x="117" y="45"/>
                                  </a:lnTo>
                                  <a:lnTo>
                                    <a:pt x="136" y="41"/>
                                  </a:lnTo>
                                  <a:lnTo>
                                    <a:pt x="126" y="39"/>
                                  </a:lnTo>
                                  <a:lnTo>
                                    <a:pt x="106" y="34"/>
                                  </a:lnTo>
                                  <a:lnTo>
                                    <a:pt x="86" y="30"/>
                                  </a:lnTo>
                                  <a:lnTo>
                                    <a:pt x="67" y="26"/>
                                  </a:lnTo>
                                  <a:lnTo>
                                    <a:pt x="1" y="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24" y="4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Freeform 119"/>
                          <wps:cNvSpPr>
                            <a:spLocks/>
                          </wps:cNvSpPr>
                          <wps:spPr bwMode="auto">
                            <a:xfrm>
                              <a:off x="8980" y="11682"/>
                              <a:ext cx="80" cy="80"/>
                            </a:xfrm>
                            <a:custGeom>
                              <a:avLst/>
                              <a:gdLst>
                                <a:gd name="T0" fmla="*/ 0 w 80"/>
                                <a:gd name="T1" fmla="*/ 40 h 80"/>
                                <a:gd name="T2" fmla="*/ 0 w 80"/>
                                <a:gd name="T3" fmla="*/ 40 h 80"/>
                                <a:gd name="T4" fmla="*/ 4 w 80"/>
                                <a:gd name="T5" fmla="*/ 57 h 80"/>
                                <a:gd name="T6" fmla="*/ 18 w 80"/>
                                <a:gd name="T7" fmla="*/ 73 h 80"/>
                                <a:gd name="T8" fmla="*/ 40 w 80"/>
                                <a:gd name="T9" fmla="*/ 80 h 80"/>
                                <a:gd name="T10" fmla="*/ 57 w 80"/>
                                <a:gd name="T11" fmla="*/ 75 h 80"/>
                                <a:gd name="T12" fmla="*/ 73 w 80"/>
                                <a:gd name="T13" fmla="*/ 61 h 80"/>
                                <a:gd name="T14" fmla="*/ 80 w 80"/>
                                <a:gd name="T15" fmla="*/ 40 h 80"/>
                                <a:gd name="T16" fmla="*/ 75 w 80"/>
                                <a:gd name="T17" fmla="*/ 22 h 80"/>
                                <a:gd name="T18" fmla="*/ 61 w 80"/>
                                <a:gd name="T19" fmla="*/ 6 h 80"/>
                                <a:gd name="T20" fmla="*/ 40 w 80"/>
                                <a:gd name="T21" fmla="*/ 0 h 80"/>
                                <a:gd name="T22" fmla="*/ 22 w 80"/>
                                <a:gd name="T23" fmla="*/ 4 h 80"/>
                                <a:gd name="T24" fmla="*/ 6 w 80"/>
                                <a:gd name="T25" fmla="*/ 18 h 80"/>
                                <a:gd name="T26" fmla="*/ 0 w 80"/>
                                <a:gd name="T27" fmla="*/ 4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80" h="80">
                                  <a:moveTo>
                                    <a:pt x="0" y="40"/>
                                  </a:moveTo>
                                  <a:lnTo>
                                    <a:pt x="0" y="40"/>
                                  </a:lnTo>
                                  <a:lnTo>
                                    <a:pt x="4" y="57"/>
                                  </a:lnTo>
                                  <a:lnTo>
                                    <a:pt x="18" y="73"/>
                                  </a:lnTo>
                                  <a:lnTo>
                                    <a:pt x="40" y="80"/>
                                  </a:lnTo>
                                  <a:lnTo>
                                    <a:pt x="57" y="75"/>
                                  </a:lnTo>
                                  <a:lnTo>
                                    <a:pt x="73" y="61"/>
                                  </a:lnTo>
                                  <a:lnTo>
                                    <a:pt x="80" y="40"/>
                                  </a:lnTo>
                                  <a:lnTo>
                                    <a:pt x="75" y="22"/>
                                  </a:lnTo>
                                  <a:lnTo>
                                    <a:pt x="61" y="6"/>
                                  </a:lnTo>
                                  <a:lnTo>
                                    <a:pt x="40" y="0"/>
                                  </a:lnTo>
                                  <a:lnTo>
                                    <a:pt x="22" y="4"/>
                                  </a:lnTo>
                                  <a:lnTo>
                                    <a:pt x="6" y="18"/>
                                  </a:lnTo>
                                  <a:lnTo>
                                    <a:pt x="0" y="4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Freeform 120"/>
                          <wps:cNvSpPr>
                            <a:spLocks/>
                          </wps:cNvSpPr>
                          <wps:spPr bwMode="auto">
                            <a:xfrm>
                              <a:off x="8720" y="11680"/>
                              <a:ext cx="136" cy="83"/>
                            </a:xfrm>
                            <a:custGeom>
                              <a:avLst/>
                              <a:gdLst>
                                <a:gd name="T0" fmla="*/ 111 w 136"/>
                                <a:gd name="T1" fmla="*/ 41 h 83"/>
                                <a:gd name="T2" fmla="*/ 111 w 136"/>
                                <a:gd name="T3" fmla="*/ 41 h 83"/>
                                <a:gd name="T4" fmla="*/ 136 w 136"/>
                                <a:gd name="T5" fmla="*/ 0 h 83"/>
                                <a:gd name="T6" fmla="*/ 135 w 136"/>
                                <a:gd name="T7" fmla="*/ 0 h 83"/>
                                <a:gd name="T8" fmla="*/ 69 w 136"/>
                                <a:gd name="T9" fmla="*/ 26 h 83"/>
                                <a:gd name="T10" fmla="*/ 58 w 136"/>
                                <a:gd name="T11" fmla="*/ 28 h 83"/>
                                <a:gd name="T12" fmla="*/ 39 w 136"/>
                                <a:gd name="T13" fmla="*/ 32 h 83"/>
                                <a:gd name="T14" fmla="*/ 19 w 136"/>
                                <a:gd name="T15" fmla="*/ 37 h 83"/>
                                <a:gd name="T16" fmla="*/ 0 w 136"/>
                                <a:gd name="T17" fmla="*/ 41 h 83"/>
                                <a:gd name="T18" fmla="*/ 10 w 136"/>
                                <a:gd name="T19" fmla="*/ 43 h 83"/>
                                <a:gd name="T20" fmla="*/ 30 w 136"/>
                                <a:gd name="T21" fmla="*/ 48 h 83"/>
                                <a:gd name="T22" fmla="*/ 49 w 136"/>
                                <a:gd name="T23" fmla="*/ 52 h 83"/>
                                <a:gd name="T24" fmla="*/ 69 w 136"/>
                                <a:gd name="T25" fmla="*/ 56 h 83"/>
                                <a:gd name="T26" fmla="*/ 135 w 136"/>
                                <a:gd name="T27" fmla="*/ 82 h 83"/>
                                <a:gd name="T28" fmla="*/ 136 w 136"/>
                                <a:gd name="T29" fmla="*/ 81 h 83"/>
                                <a:gd name="T30" fmla="*/ 111 w 136"/>
                                <a:gd name="T31" fmla="*/ 41 h 8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36" h="83">
                                  <a:moveTo>
                                    <a:pt x="111" y="41"/>
                                  </a:moveTo>
                                  <a:lnTo>
                                    <a:pt x="111" y="41"/>
                                  </a:lnTo>
                                  <a:lnTo>
                                    <a:pt x="136" y="0"/>
                                  </a:lnTo>
                                  <a:lnTo>
                                    <a:pt x="135" y="0"/>
                                  </a:lnTo>
                                  <a:lnTo>
                                    <a:pt x="69" y="26"/>
                                  </a:lnTo>
                                  <a:lnTo>
                                    <a:pt x="58" y="28"/>
                                  </a:lnTo>
                                  <a:lnTo>
                                    <a:pt x="39" y="32"/>
                                  </a:lnTo>
                                  <a:lnTo>
                                    <a:pt x="19" y="37"/>
                                  </a:lnTo>
                                  <a:lnTo>
                                    <a:pt x="0" y="41"/>
                                  </a:lnTo>
                                  <a:lnTo>
                                    <a:pt x="10" y="43"/>
                                  </a:lnTo>
                                  <a:lnTo>
                                    <a:pt x="30" y="48"/>
                                  </a:lnTo>
                                  <a:lnTo>
                                    <a:pt x="49" y="52"/>
                                  </a:lnTo>
                                  <a:lnTo>
                                    <a:pt x="69" y="56"/>
                                  </a:lnTo>
                                  <a:lnTo>
                                    <a:pt x="135" y="82"/>
                                  </a:lnTo>
                                  <a:lnTo>
                                    <a:pt x="136" y="81"/>
                                  </a:lnTo>
                                  <a:lnTo>
                                    <a:pt x="111" y="41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Freeform 121"/>
                          <wps:cNvSpPr>
                            <a:spLocks/>
                          </wps:cNvSpPr>
                          <wps:spPr bwMode="auto">
                            <a:xfrm>
                              <a:off x="10031" y="10800"/>
                              <a:ext cx="79" cy="80"/>
                            </a:xfrm>
                            <a:custGeom>
                              <a:avLst/>
                              <a:gdLst>
                                <a:gd name="T0" fmla="*/ 46 w 79"/>
                                <a:gd name="T1" fmla="*/ 0 h 80"/>
                                <a:gd name="T2" fmla="*/ 46 w 79"/>
                                <a:gd name="T3" fmla="*/ 0 h 80"/>
                                <a:gd name="T4" fmla="*/ 45 w 79"/>
                                <a:gd name="T5" fmla="*/ 0 h 80"/>
                                <a:gd name="T6" fmla="*/ 24 w 79"/>
                                <a:gd name="T7" fmla="*/ 2 h 80"/>
                                <a:gd name="T8" fmla="*/ 8 w 79"/>
                                <a:gd name="T9" fmla="*/ 14 h 80"/>
                                <a:gd name="T10" fmla="*/ 0 w 79"/>
                                <a:gd name="T11" fmla="*/ 32 h 80"/>
                                <a:gd name="T12" fmla="*/ 0 w 79"/>
                                <a:gd name="T13" fmla="*/ 34 h 80"/>
                                <a:gd name="T14" fmla="*/ 2 w 79"/>
                                <a:gd name="T15" fmla="*/ 54 h 80"/>
                                <a:gd name="T16" fmla="*/ 14 w 79"/>
                                <a:gd name="T17" fmla="*/ 70 h 80"/>
                                <a:gd name="T18" fmla="*/ 32 w 79"/>
                                <a:gd name="T19" fmla="*/ 78 h 80"/>
                                <a:gd name="T20" fmla="*/ 34 w 79"/>
                                <a:gd name="T21" fmla="*/ 79 h 80"/>
                                <a:gd name="T22" fmla="*/ 54 w 79"/>
                                <a:gd name="T23" fmla="*/ 76 h 80"/>
                                <a:gd name="T24" fmla="*/ 70 w 79"/>
                                <a:gd name="T25" fmla="*/ 65 h 80"/>
                                <a:gd name="T26" fmla="*/ 79 w 79"/>
                                <a:gd name="T27" fmla="*/ 46 h 80"/>
                                <a:gd name="T28" fmla="*/ 79 w 79"/>
                                <a:gd name="T29" fmla="*/ 45 h 80"/>
                                <a:gd name="T30" fmla="*/ 76 w 79"/>
                                <a:gd name="T31" fmla="*/ 24 h 80"/>
                                <a:gd name="T32" fmla="*/ 65 w 79"/>
                                <a:gd name="T33" fmla="*/ 8 h 80"/>
                                <a:gd name="T34" fmla="*/ 46 w 79"/>
                                <a:gd name="T35" fmla="*/ 0 h 8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9" h="80">
                                  <a:moveTo>
                                    <a:pt x="46" y="0"/>
                                  </a:moveTo>
                                  <a:lnTo>
                                    <a:pt x="46" y="0"/>
                                  </a:lnTo>
                                  <a:lnTo>
                                    <a:pt x="45" y="0"/>
                                  </a:lnTo>
                                  <a:lnTo>
                                    <a:pt x="24" y="2"/>
                                  </a:lnTo>
                                  <a:lnTo>
                                    <a:pt x="8" y="14"/>
                                  </a:lnTo>
                                  <a:lnTo>
                                    <a:pt x="0" y="32"/>
                                  </a:lnTo>
                                  <a:lnTo>
                                    <a:pt x="0" y="34"/>
                                  </a:lnTo>
                                  <a:lnTo>
                                    <a:pt x="2" y="54"/>
                                  </a:lnTo>
                                  <a:lnTo>
                                    <a:pt x="14" y="70"/>
                                  </a:lnTo>
                                  <a:lnTo>
                                    <a:pt x="32" y="78"/>
                                  </a:lnTo>
                                  <a:lnTo>
                                    <a:pt x="34" y="79"/>
                                  </a:lnTo>
                                  <a:lnTo>
                                    <a:pt x="54" y="76"/>
                                  </a:lnTo>
                                  <a:lnTo>
                                    <a:pt x="70" y="65"/>
                                  </a:lnTo>
                                  <a:lnTo>
                                    <a:pt x="79" y="46"/>
                                  </a:lnTo>
                                  <a:lnTo>
                                    <a:pt x="79" y="45"/>
                                  </a:lnTo>
                                  <a:lnTo>
                                    <a:pt x="76" y="24"/>
                                  </a:lnTo>
                                  <a:lnTo>
                                    <a:pt x="65" y="8"/>
                                  </a:lnTo>
                                  <a:lnTo>
                                    <a:pt x="46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Freeform 122"/>
                          <wps:cNvSpPr>
                            <a:spLocks/>
                          </wps:cNvSpPr>
                          <wps:spPr bwMode="auto">
                            <a:xfrm>
                              <a:off x="9915" y="10643"/>
                              <a:ext cx="191" cy="1079"/>
                            </a:xfrm>
                            <a:custGeom>
                              <a:avLst/>
                              <a:gdLst>
                                <a:gd name="T0" fmla="*/ 0 w 191"/>
                                <a:gd name="T1" fmla="*/ 1078 h 1079"/>
                                <a:gd name="T2" fmla="*/ 190 w 191"/>
                                <a:gd name="T3" fmla="*/ 0 h 10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191" h="1079">
                                  <a:moveTo>
                                    <a:pt x="0" y="1078"/>
                                  </a:moveTo>
                                  <a:lnTo>
                                    <a:pt x="190" y="0"/>
                                  </a:lnTo>
                                </a:path>
                              </a:pathLst>
                            </a:custGeom>
                            <a:noFill/>
                            <a:ln w="9524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Freeform 123"/>
                          <wps:cNvSpPr>
                            <a:spLocks/>
                          </wps:cNvSpPr>
                          <wps:spPr bwMode="auto">
                            <a:xfrm>
                              <a:off x="10059" y="10544"/>
                              <a:ext cx="81" cy="142"/>
                            </a:xfrm>
                            <a:custGeom>
                              <a:avLst/>
                              <a:gdLst>
                                <a:gd name="T0" fmla="*/ 44 w 81"/>
                                <a:gd name="T1" fmla="*/ 110 h 142"/>
                                <a:gd name="T2" fmla="*/ 44 w 81"/>
                                <a:gd name="T3" fmla="*/ 110 h 142"/>
                                <a:gd name="T4" fmla="*/ 80 w 81"/>
                                <a:gd name="T5" fmla="*/ 141 h 142"/>
                                <a:gd name="T6" fmla="*/ 81 w 81"/>
                                <a:gd name="T7" fmla="*/ 140 h 142"/>
                                <a:gd name="T8" fmla="*/ 67 w 81"/>
                                <a:gd name="T9" fmla="*/ 70 h 142"/>
                                <a:gd name="T10" fmla="*/ 66 w 81"/>
                                <a:gd name="T11" fmla="*/ 59 h 142"/>
                                <a:gd name="T12" fmla="*/ 66 w 81"/>
                                <a:gd name="T13" fmla="*/ 39 h 142"/>
                                <a:gd name="T14" fmla="*/ 65 w 81"/>
                                <a:gd name="T15" fmla="*/ 19 h 142"/>
                                <a:gd name="T16" fmla="*/ 64 w 81"/>
                                <a:gd name="T17" fmla="*/ 0 h 142"/>
                                <a:gd name="T18" fmla="*/ 60 w 81"/>
                                <a:gd name="T19" fmla="*/ 9 h 142"/>
                                <a:gd name="T20" fmla="*/ 52 w 81"/>
                                <a:gd name="T21" fmla="*/ 28 h 142"/>
                                <a:gd name="T22" fmla="*/ 44 w 81"/>
                                <a:gd name="T23" fmla="*/ 46 h 142"/>
                                <a:gd name="T24" fmla="*/ 37 w 81"/>
                                <a:gd name="T25" fmla="*/ 65 h 142"/>
                                <a:gd name="T26" fmla="*/ 0 w 81"/>
                                <a:gd name="T27" fmla="*/ 125 h 142"/>
                                <a:gd name="T28" fmla="*/ 0 w 81"/>
                                <a:gd name="T29" fmla="*/ 127 h 142"/>
                                <a:gd name="T30" fmla="*/ 44 w 81"/>
                                <a:gd name="T31" fmla="*/ 110 h 14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81" h="142">
                                  <a:moveTo>
                                    <a:pt x="44" y="110"/>
                                  </a:moveTo>
                                  <a:lnTo>
                                    <a:pt x="44" y="110"/>
                                  </a:lnTo>
                                  <a:lnTo>
                                    <a:pt x="80" y="141"/>
                                  </a:lnTo>
                                  <a:lnTo>
                                    <a:pt x="81" y="140"/>
                                  </a:lnTo>
                                  <a:lnTo>
                                    <a:pt x="67" y="70"/>
                                  </a:lnTo>
                                  <a:lnTo>
                                    <a:pt x="66" y="59"/>
                                  </a:lnTo>
                                  <a:lnTo>
                                    <a:pt x="66" y="39"/>
                                  </a:lnTo>
                                  <a:lnTo>
                                    <a:pt x="65" y="19"/>
                                  </a:lnTo>
                                  <a:lnTo>
                                    <a:pt x="64" y="0"/>
                                  </a:lnTo>
                                  <a:lnTo>
                                    <a:pt x="60" y="9"/>
                                  </a:lnTo>
                                  <a:lnTo>
                                    <a:pt x="52" y="28"/>
                                  </a:lnTo>
                                  <a:lnTo>
                                    <a:pt x="44" y="46"/>
                                  </a:lnTo>
                                  <a:lnTo>
                                    <a:pt x="37" y="65"/>
                                  </a:lnTo>
                                  <a:lnTo>
                                    <a:pt x="0" y="125"/>
                                  </a:lnTo>
                                  <a:lnTo>
                                    <a:pt x="0" y="127"/>
                                  </a:lnTo>
                                  <a:lnTo>
                                    <a:pt x="44" y="11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Freeform 124"/>
                          <wps:cNvSpPr>
                            <a:spLocks/>
                          </wps:cNvSpPr>
                          <wps:spPr bwMode="auto">
                            <a:xfrm>
                              <a:off x="9313" y="10987"/>
                              <a:ext cx="78" cy="78"/>
                            </a:xfrm>
                            <a:custGeom>
                              <a:avLst/>
                              <a:gdLst>
                                <a:gd name="T0" fmla="*/ 14 w 78"/>
                                <a:gd name="T1" fmla="*/ 8 h 78"/>
                                <a:gd name="T2" fmla="*/ 14 w 78"/>
                                <a:gd name="T3" fmla="*/ 8 h 78"/>
                                <a:gd name="T4" fmla="*/ 9 w 78"/>
                                <a:gd name="T5" fmla="*/ 11 h 78"/>
                                <a:gd name="T6" fmla="*/ 0 w 78"/>
                                <a:gd name="T7" fmla="*/ 28 h 78"/>
                                <a:gd name="T8" fmla="*/ 0 w 78"/>
                                <a:gd name="T9" fmla="*/ 47 h 78"/>
                                <a:gd name="T10" fmla="*/ 8 w 78"/>
                                <a:gd name="T11" fmla="*/ 64 h 78"/>
                                <a:gd name="T12" fmla="*/ 11 w 78"/>
                                <a:gd name="T13" fmla="*/ 68 h 78"/>
                                <a:gd name="T14" fmla="*/ 28 w 78"/>
                                <a:gd name="T15" fmla="*/ 77 h 78"/>
                                <a:gd name="T16" fmla="*/ 47 w 78"/>
                                <a:gd name="T17" fmla="*/ 78 h 78"/>
                                <a:gd name="T18" fmla="*/ 64 w 78"/>
                                <a:gd name="T19" fmla="*/ 70 h 78"/>
                                <a:gd name="T20" fmla="*/ 68 w 78"/>
                                <a:gd name="T21" fmla="*/ 66 h 78"/>
                                <a:gd name="T22" fmla="*/ 77 w 78"/>
                                <a:gd name="T23" fmla="*/ 50 h 78"/>
                                <a:gd name="T24" fmla="*/ 78 w 78"/>
                                <a:gd name="T25" fmla="*/ 31 h 78"/>
                                <a:gd name="T26" fmla="*/ 70 w 78"/>
                                <a:gd name="T27" fmla="*/ 14 h 78"/>
                                <a:gd name="T28" fmla="*/ 66 w 78"/>
                                <a:gd name="T29" fmla="*/ 9 h 78"/>
                                <a:gd name="T30" fmla="*/ 50 w 78"/>
                                <a:gd name="T31" fmla="*/ 0 h 78"/>
                                <a:gd name="T32" fmla="*/ 31 w 78"/>
                                <a:gd name="T33" fmla="*/ 0 h 78"/>
                                <a:gd name="T34" fmla="*/ 14 w 78"/>
                                <a:gd name="T35" fmla="*/ 8 h 7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8" h="78">
                                  <a:moveTo>
                                    <a:pt x="14" y="8"/>
                                  </a:moveTo>
                                  <a:lnTo>
                                    <a:pt x="14" y="8"/>
                                  </a:lnTo>
                                  <a:lnTo>
                                    <a:pt x="9" y="11"/>
                                  </a:lnTo>
                                  <a:lnTo>
                                    <a:pt x="0" y="28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8" y="64"/>
                                  </a:lnTo>
                                  <a:lnTo>
                                    <a:pt x="11" y="68"/>
                                  </a:lnTo>
                                  <a:lnTo>
                                    <a:pt x="28" y="77"/>
                                  </a:lnTo>
                                  <a:lnTo>
                                    <a:pt x="47" y="78"/>
                                  </a:lnTo>
                                  <a:lnTo>
                                    <a:pt x="64" y="70"/>
                                  </a:lnTo>
                                  <a:lnTo>
                                    <a:pt x="68" y="66"/>
                                  </a:lnTo>
                                  <a:lnTo>
                                    <a:pt x="77" y="50"/>
                                  </a:lnTo>
                                  <a:lnTo>
                                    <a:pt x="78" y="31"/>
                                  </a:lnTo>
                                  <a:lnTo>
                                    <a:pt x="70" y="14"/>
                                  </a:lnTo>
                                  <a:lnTo>
                                    <a:pt x="66" y="9"/>
                                  </a:lnTo>
                                  <a:lnTo>
                                    <a:pt x="50" y="0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4" y="8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Freeform 125"/>
                          <wps:cNvSpPr>
                            <a:spLocks/>
                          </wps:cNvSpPr>
                          <wps:spPr bwMode="auto">
                            <a:xfrm>
                              <a:off x="9226" y="10871"/>
                              <a:ext cx="689" cy="851"/>
                            </a:xfrm>
                            <a:custGeom>
                              <a:avLst/>
                              <a:gdLst>
                                <a:gd name="T0" fmla="*/ 689 w 689"/>
                                <a:gd name="T1" fmla="*/ 851 h 851"/>
                                <a:gd name="T2" fmla="*/ 0 w 689"/>
                                <a:gd name="T3" fmla="*/ 0 h 85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689" h="851">
                                  <a:moveTo>
                                    <a:pt x="689" y="851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Freeform 126"/>
                          <wps:cNvSpPr>
                            <a:spLocks/>
                          </wps:cNvSpPr>
                          <wps:spPr bwMode="auto">
                            <a:xfrm>
                              <a:off x="9163" y="10792"/>
                              <a:ext cx="117" cy="132"/>
                            </a:xfrm>
                            <a:custGeom>
                              <a:avLst/>
                              <a:gdLst>
                                <a:gd name="T0" fmla="*/ 70 w 117"/>
                                <a:gd name="T1" fmla="*/ 87 h 132"/>
                                <a:gd name="T2" fmla="*/ 70 w 117"/>
                                <a:gd name="T3" fmla="*/ 87 h 132"/>
                                <a:gd name="T4" fmla="*/ 117 w 117"/>
                                <a:gd name="T5" fmla="*/ 80 h 132"/>
                                <a:gd name="T6" fmla="*/ 117 w 117"/>
                                <a:gd name="T7" fmla="*/ 78 h 132"/>
                                <a:gd name="T8" fmla="*/ 55 w 117"/>
                                <a:gd name="T9" fmla="*/ 44 h 132"/>
                                <a:gd name="T10" fmla="*/ 46 w 117"/>
                                <a:gd name="T11" fmla="*/ 37 h 132"/>
                                <a:gd name="T12" fmla="*/ 31 w 117"/>
                                <a:gd name="T13" fmla="*/ 24 h 132"/>
                                <a:gd name="T14" fmla="*/ 15 w 117"/>
                                <a:gd name="T15" fmla="*/ 12 h 132"/>
                                <a:gd name="T16" fmla="*/ 0 w 117"/>
                                <a:gd name="T17" fmla="*/ 0 h 132"/>
                                <a:gd name="T18" fmla="*/ 4 w 117"/>
                                <a:gd name="T19" fmla="*/ 9 h 132"/>
                                <a:gd name="T20" fmla="*/ 13 w 117"/>
                                <a:gd name="T21" fmla="*/ 27 h 132"/>
                                <a:gd name="T22" fmla="*/ 22 w 117"/>
                                <a:gd name="T23" fmla="*/ 45 h 132"/>
                                <a:gd name="T24" fmla="*/ 31 w 117"/>
                                <a:gd name="T25" fmla="*/ 63 h 132"/>
                                <a:gd name="T26" fmla="*/ 52 w 117"/>
                                <a:gd name="T27" fmla="*/ 131 h 132"/>
                                <a:gd name="T28" fmla="*/ 54 w 117"/>
                                <a:gd name="T29" fmla="*/ 131 h 132"/>
                                <a:gd name="T30" fmla="*/ 70 w 117"/>
                                <a:gd name="T31" fmla="*/ 87 h 13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17" h="132">
                                  <a:moveTo>
                                    <a:pt x="70" y="87"/>
                                  </a:moveTo>
                                  <a:lnTo>
                                    <a:pt x="70" y="87"/>
                                  </a:lnTo>
                                  <a:lnTo>
                                    <a:pt x="117" y="80"/>
                                  </a:lnTo>
                                  <a:lnTo>
                                    <a:pt x="117" y="78"/>
                                  </a:lnTo>
                                  <a:lnTo>
                                    <a:pt x="55" y="44"/>
                                  </a:lnTo>
                                  <a:lnTo>
                                    <a:pt x="46" y="37"/>
                                  </a:lnTo>
                                  <a:lnTo>
                                    <a:pt x="31" y="24"/>
                                  </a:lnTo>
                                  <a:lnTo>
                                    <a:pt x="15" y="12"/>
                                  </a:lnTo>
                                  <a:lnTo>
                                    <a:pt x="0" y="0"/>
                                  </a:lnTo>
                                  <a:lnTo>
                                    <a:pt x="4" y="9"/>
                                  </a:lnTo>
                                  <a:lnTo>
                                    <a:pt x="13" y="27"/>
                                  </a:lnTo>
                                  <a:lnTo>
                                    <a:pt x="22" y="45"/>
                                  </a:lnTo>
                                  <a:lnTo>
                                    <a:pt x="31" y="63"/>
                                  </a:lnTo>
                                  <a:lnTo>
                                    <a:pt x="52" y="131"/>
                                  </a:lnTo>
                                  <a:lnTo>
                                    <a:pt x="54" y="131"/>
                                  </a:lnTo>
                                  <a:lnTo>
                                    <a:pt x="70" y="8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127"/>
                          <wps:cNvSpPr>
                            <a:spLocks/>
                          </wps:cNvSpPr>
                          <wps:spPr bwMode="auto">
                            <a:xfrm>
                              <a:off x="10572" y="11119"/>
                              <a:ext cx="79" cy="79"/>
                            </a:xfrm>
                            <a:custGeom>
                              <a:avLst/>
                              <a:gdLst>
                                <a:gd name="T0" fmla="*/ 70 w 79"/>
                                <a:gd name="T1" fmla="*/ 14 h 79"/>
                                <a:gd name="T2" fmla="*/ 70 w 79"/>
                                <a:gd name="T3" fmla="*/ 14 h 79"/>
                                <a:gd name="T4" fmla="*/ 66 w 79"/>
                                <a:gd name="T5" fmla="*/ 9 h 79"/>
                                <a:gd name="T6" fmla="*/ 50 w 79"/>
                                <a:gd name="T7" fmla="*/ 0 h 79"/>
                                <a:gd name="T8" fmla="*/ 31 w 79"/>
                                <a:gd name="T9" fmla="*/ 0 h 79"/>
                                <a:gd name="T10" fmla="*/ 14 w 79"/>
                                <a:gd name="T11" fmla="*/ 8 h 79"/>
                                <a:gd name="T12" fmla="*/ 10 w 79"/>
                                <a:gd name="T13" fmla="*/ 11 h 79"/>
                                <a:gd name="T14" fmla="*/ 0 w 79"/>
                                <a:gd name="T15" fmla="*/ 28 h 79"/>
                                <a:gd name="T16" fmla="*/ 0 w 79"/>
                                <a:gd name="T17" fmla="*/ 47 h 79"/>
                                <a:gd name="T18" fmla="*/ 8 w 79"/>
                                <a:gd name="T19" fmla="*/ 64 h 79"/>
                                <a:gd name="T20" fmla="*/ 11 w 79"/>
                                <a:gd name="T21" fmla="*/ 68 h 79"/>
                                <a:gd name="T22" fmla="*/ 28 w 79"/>
                                <a:gd name="T23" fmla="*/ 77 h 79"/>
                                <a:gd name="T24" fmla="*/ 47 w 79"/>
                                <a:gd name="T25" fmla="*/ 78 h 79"/>
                                <a:gd name="T26" fmla="*/ 64 w 79"/>
                                <a:gd name="T27" fmla="*/ 70 h 79"/>
                                <a:gd name="T28" fmla="*/ 68 w 79"/>
                                <a:gd name="T29" fmla="*/ 66 h 79"/>
                                <a:gd name="T30" fmla="*/ 77 w 79"/>
                                <a:gd name="T31" fmla="*/ 50 h 79"/>
                                <a:gd name="T32" fmla="*/ 78 w 79"/>
                                <a:gd name="T33" fmla="*/ 31 h 79"/>
                                <a:gd name="T34" fmla="*/ 70 w 79"/>
                                <a:gd name="T35" fmla="*/ 14 h 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</a:cxnLst>
                              <a:rect l="0" t="0" r="r" b="b"/>
                              <a:pathLst>
                                <a:path w="79" h="79">
                                  <a:moveTo>
                                    <a:pt x="70" y="14"/>
                                  </a:moveTo>
                                  <a:lnTo>
                                    <a:pt x="70" y="14"/>
                                  </a:lnTo>
                                  <a:lnTo>
                                    <a:pt x="66" y="9"/>
                                  </a:lnTo>
                                  <a:lnTo>
                                    <a:pt x="50" y="0"/>
                                  </a:lnTo>
                                  <a:lnTo>
                                    <a:pt x="31" y="0"/>
                                  </a:lnTo>
                                  <a:lnTo>
                                    <a:pt x="14" y="8"/>
                                  </a:lnTo>
                                  <a:lnTo>
                                    <a:pt x="10" y="11"/>
                                  </a:lnTo>
                                  <a:lnTo>
                                    <a:pt x="0" y="28"/>
                                  </a:lnTo>
                                  <a:lnTo>
                                    <a:pt x="0" y="47"/>
                                  </a:lnTo>
                                  <a:lnTo>
                                    <a:pt x="8" y="64"/>
                                  </a:lnTo>
                                  <a:lnTo>
                                    <a:pt x="11" y="68"/>
                                  </a:lnTo>
                                  <a:lnTo>
                                    <a:pt x="28" y="77"/>
                                  </a:lnTo>
                                  <a:lnTo>
                                    <a:pt x="47" y="78"/>
                                  </a:lnTo>
                                  <a:lnTo>
                                    <a:pt x="64" y="70"/>
                                  </a:lnTo>
                                  <a:lnTo>
                                    <a:pt x="68" y="66"/>
                                  </a:lnTo>
                                  <a:lnTo>
                                    <a:pt x="77" y="50"/>
                                  </a:lnTo>
                                  <a:lnTo>
                                    <a:pt x="78" y="31"/>
                                  </a:lnTo>
                                  <a:lnTo>
                                    <a:pt x="70" y="14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Freeform 128"/>
                          <wps:cNvSpPr>
                            <a:spLocks/>
                          </wps:cNvSpPr>
                          <wps:spPr bwMode="auto">
                            <a:xfrm>
                              <a:off x="9915" y="11032"/>
                              <a:ext cx="852" cy="690"/>
                            </a:xfrm>
                            <a:custGeom>
                              <a:avLst/>
                              <a:gdLst>
                                <a:gd name="T0" fmla="*/ 0 w 852"/>
                                <a:gd name="T1" fmla="*/ 689 h 690"/>
                                <a:gd name="T2" fmla="*/ 851 w 852"/>
                                <a:gd name="T3" fmla="*/ 0 h 69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</a:cxnLst>
                              <a:rect l="0" t="0" r="r" b="b"/>
                              <a:pathLst>
                                <a:path w="852" h="690">
                                  <a:moveTo>
                                    <a:pt x="0" y="689"/>
                                  </a:moveTo>
                                  <a:lnTo>
                                    <a:pt x="851" y="0"/>
                                  </a:lnTo>
                                </a:path>
                              </a:pathLst>
                            </a:custGeom>
                            <a:noFill/>
                            <a:ln w="9524">
                              <a:solidFill>
                                <a:srgbClr val="363435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Freeform 129"/>
                          <wps:cNvSpPr>
                            <a:spLocks/>
                          </wps:cNvSpPr>
                          <wps:spPr bwMode="auto">
                            <a:xfrm>
                              <a:off x="10713" y="10969"/>
                              <a:ext cx="132" cy="118"/>
                            </a:xfrm>
                            <a:custGeom>
                              <a:avLst/>
                              <a:gdLst>
                                <a:gd name="T0" fmla="*/ 44 w 132"/>
                                <a:gd name="T1" fmla="*/ 70 h 118"/>
                                <a:gd name="T2" fmla="*/ 44 w 132"/>
                                <a:gd name="T3" fmla="*/ 70 h 118"/>
                                <a:gd name="T4" fmla="*/ 51 w 132"/>
                                <a:gd name="T5" fmla="*/ 117 h 118"/>
                                <a:gd name="T6" fmla="*/ 52 w 132"/>
                                <a:gd name="T7" fmla="*/ 117 h 118"/>
                                <a:gd name="T8" fmla="*/ 87 w 132"/>
                                <a:gd name="T9" fmla="*/ 55 h 118"/>
                                <a:gd name="T10" fmla="*/ 94 w 132"/>
                                <a:gd name="T11" fmla="*/ 46 h 118"/>
                                <a:gd name="T12" fmla="*/ 106 w 132"/>
                                <a:gd name="T13" fmla="*/ 31 h 118"/>
                                <a:gd name="T14" fmla="*/ 119 w 132"/>
                                <a:gd name="T15" fmla="*/ 15 h 118"/>
                                <a:gd name="T16" fmla="*/ 131 w 132"/>
                                <a:gd name="T17" fmla="*/ 0 h 118"/>
                                <a:gd name="T18" fmla="*/ 122 w 132"/>
                                <a:gd name="T19" fmla="*/ 4 h 118"/>
                                <a:gd name="T20" fmla="*/ 104 w 132"/>
                                <a:gd name="T21" fmla="*/ 13 h 118"/>
                                <a:gd name="T22" fmla="*/ 86 w 132"/>
                                <a:gd name="T23" fmla="*/ 22 h 118"/>
                                <a:gd name="T24" fmla="*/ 68 w 132"/>
                                <a:gd name="T25" fmla="*/ 31 h 118"/>
                                <a:gd name="T26" fmla="*/ 0 w 132"/>
                                <a:gd name="T27" fmla="*/ 52 h 118"/>
                                <a:gd name="T28" fmla="*/ 0 w 132"/>
                                <a:gd name="T29" fmla="*/ 54 h 118"/>
                                <a:gd name="T30" fmla="*/ 44 w 132"/>
                                <a:gd name="T31" fmla="*/ 70 h 1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</a:cxnLst>
                              <a:rect l="0" t="0" r="r" b="b"/>
                              <a:pathLst>
                                <a:path w="132" h="118">
                                  <a:moveTo>
                                    <a:pt x="44" y="70"/>
                                  </a:moveTo>
                                  <a:lnTo>
                                    <a:pt x="44" y="70"/>
                                  </a:lnTo>
                                  <a:lnTo>
                                    <a:pt x="51" y="117"/>
                                  </a:lnTo>
                                  <a:lnTo>
                                    <a:pt x="52" y="117"/>
                                  </a:lnTo>
                                  <a:lnTo>
                                    <a:pt x="87" y="55"/>
                                  </a:lnTo>
                                  <a:lnTo>
                                    <a:pt x="94" y="46"/>
                                  </a:lnTo>
                                  <a:lnTo>
                                    <a:pt x="106" y="31"/>
                                  </a:lnTo>
                                  <a:lnTo>
                                    <a:pt x="119" y="15"/>
                                  </a:lnTo>
                                  <a:lnTo>
                                    <a:pt x="131" y="0"/>
                                  </a:lnTo>
                                  <a:lnTo>
                                    <a:pt x="122" y="4"/>
                                  </a:lnTo>
                                  <a:lnTo>
                                    <a:pt x="104" y="13"/>
                                  </a:lnTo>
                                  <a:lnTo>
                                    <a:pt x="86" y="22"/>
                                  </a:lnTo>
                                  <a:lnTo>
                                    <a:pt x="68" y="31"/>
                                  </a:lnTo>
                                  <a:lnTo>
                                    <a:pt x="0" y="52"/>
                                  </a:lnTo>
                                  <a:lnTo>
                                    <a:pt x="0" y="54"/>
                                  </a:lnTo>
                                  <a:lnTo>
                                    <a:pt x="44" y="7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363435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10106" y="10762"/>
                            <a:ext cx="15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0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9131" y="10967"/>
                            <a:ext cx="15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1" name="Text Box 132"/>
                        <wps:cNvSpPr txBox="1">
                          <a:spLocks noChangeArrowheads="1"/>
                        </wps:cNvSpPr>
                        <wps:spPr bwMode="auto">
                          <a:xfrm>
                            <a:off x="10631" y="11117"/>
                            <a:ext cx="17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2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8906" y="11762"/>
                            <a:ext cx="16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3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9811" y="11762"/>
                            <a:ext cx="17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4" name="Text Box 135"/>
                        <wps:cNvSpPr txBox="1">
                          <a:spLocks noChangeArrowheads="1"/>
                        </wps:cNvSpPr>
                        <wps:spPr bwMode="auto">
                          <a:xfrm>
                            <a:off x="10701" y="11762"/>
                            <a:ext cx="17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78ED" w:rsidRPr="00BF1D3D" w:rsidRDefault="004878ED" w:rsidP="004878ED">
                              <w:pPr>
                                <w:widowControl w:val="0"/>
                                <w:autoSpaceDE w:val="0"/>
                                <w:autoSpaceDN w:val="0"/>
                                <w:adjustRightInd w:val="0"/>
                                <w:spacing w:after="0" w:line="203" w:lineRule="exact"/>
                                <w:ind w:left="20" w:right="-27"/>
                                <w:rPr>
                                  <w:rFonts w:ascii="Arial" w:hAnsi="Arial" w:cs="Arial"/>
                                  <w:color w:val="000000"/>
                                  <w:sz w:val="18"/>
                                  <w:szCs w:val="18"/>
                                </w:rPr>
                              </w:pPr>
                              <w:r w:rsidRPr="00BF1D3D">
                                <w:rPr>
                                  <w:rFonts w:ascii="Arial" w:hAnsi="Arial" w:cs="Arial"/>
                                  <w:i/>
                                  <w:iCs/>
                                  <w:color w:val="363435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3" o:spid="_x0000_s1148" style="position:absolute;margin-left:395.45pt;margin-top:5.05pt;width:120.35pt;height:72.25pt;z-index:-251628032" coordorigin="8712,10537" coordsize="2407,14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">
                <v:group id="Group 114" o:spid="_x0000_s1149" style="position:absolute;left:8712;top:10537;width:2407;height:1245" coordorigin="8712,10537" coordsize="2407,12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shape id="Freeform 115" o:spid="_x0000_s1150" style="position:absolute;left:10771;top:11682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I+wsAA&#10;AADbAAAADwAAAGRycy9kb3ducmV2LnhtbERPTWsCMRC9C/0PYQq9iGYtIrIaRUSp4EktVG/DZtws&#10;biZLkrrbf98Igrd5vM+ZLztbizv5UDlWMBpmIIgLpysuFXyftoMpiBCRNdaOScEfBVgu3npzzLVr&#10;+UD3YyxFCuGQowITY5NLGQpDFsPQNcSJuzpvMSboS6k9tinc1vIzyybSYsWpwWBDa0PF7fhrFfg2&#10;O8vND192EzOV56rv9/HLK/Xx3q1mICJ18SV+unc6zR/D45d0gFz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QI+wsAAAADbAAAADwAAAAAAAAAAAAAAAACYAgAAZHJzL2Rvd25y&#10;ZXYueG1sUEsFBgAAAAAEAAQA9QAAAIUDAAAAAA=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116" o:spid="_x0000_s1151" style="position:absolute;left:9875;top:11682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6bWcAA&#10;AADbAAAADwAAAGRycy9kb3ducmV2LnhtbERPTWsCMRC9C/0PYQq9iGYtKLIaRUSp4EktVG/DZtws&#10;biZLkrrbf98Igrd5vM+ZLztbizv5UDlWMBpmIIgLpysuFXyftoMpiBCRNdaOScEfBVgu3npzzLVr&#10;+UD3YyxFCuGQowITY5NLGQpDFsPQNcSJuzpvMSboS6k9tinc1vIzyybSYsWpwWBDa0PF7fhrFfg2&#10;O8vND192EzOV56rv9/HLK/Xx3q1mICJ18SV+unc6zR/D45d0gFz8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k6bWcAAAADbAAAADwAAAAAAAAAAAAAAAACYAgAAZHJzL2Rvd25y&#10;ZXYueG1sUEsFBgAAAAAEAAQA9QAAAIUDAAAAAA==&#10;" path="m80,40r,l75,22,61,6,40,,22,4,6,18,,40,4,57,18,73r22,7l57,75,73,61,80,40xe" fillcolor="#363435" stroked="f">
                    <v:path arrowok="t" o:connecttype="custom" o:connectlocs="80,40;80,40;75,22;61,6;40,0;22,4;6,18;0,40;4,57;18,73;40,80;57,75;73,61;80,40" o:connectangles="0,0,0,0,0,0,0,0,0,0,0,0,0,0"/>
                  </v:shape>
                  <v:shape id="Freeform 117" o:spid="_x0000_s1152" style="position:absolute;left:8820;top:11722;width:2191;height:0;visibility:visible;mso-wrap-style:square;v-text-anchor:top" coordsize="2191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KpnrsA&#10;AADbAAAADwAAAGRycy9kb3ducmV2LnhtbERPSwrCMBDdC94hjODOpooUqUYRQRFd+TnA2IxtsZmU&#10;JtZ6eyMI7ubxvrNYdaYSLTWutKxgHMUgiDOrS84VXC/b0QyE88gaK8uk4E0OVst+b4Gpti8+UXv2&#10;uQgh7FJUUHhfp1K6rCCDLrI1ceDutjHoA2xyqRt8hXBTyUkcJ9JgyaGhwJo2BWWP89MosBqT44Hk&#10;eFfa6rmbbtr7jaRSw0G3noPw1Pm/+Ofe6zA/ge8v4QC5/AA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JLSqZ67AAAA2wAAAA8AAAAAAAAAAAAAAAAAmAIAAGRycy9kb3ducmV2Lnht&#10;bFBLBQYAAAAABAAEAPUAAACAAwAAAAA=&#10;" path="m,l2190,e" filled="f" strokecolor="#363435">
                    <v:path arrowok="t" o:connecttype="custom" o:connectlocs="0,0;2190,0" o:connectangles="0,0"/>
                  </v:shape>
                  <v:shape id="Freeform 118" o:spid="_x0000_s1153" style="position:absolute;left:10975;top:11680;width:136;height:83;visibility:visible;mso-wrap-style:square;v-text-anchor:top" coordsize="136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MgdcMA&#10;AADbAAAADwAAAGRycy9kb3ducmV2LnhtbERPTWvCQBC9C/0PyxS86UbBKDEbkdKiSD1oheJtyE6z&#10;odnZNLtq/PddodDbPN7n5KveNuJKna8dK5iMExDEpdM1VwpOH2+jBQgfkDU2jknBnTysiqdBjpl2&#10;Nz7Q9RgqEUPYZ6jAhNBmUvrSkEU/di1x5L5cZzFE2FVSd3iL4baR0yRJpcWaY4PBll4Mld/Hi1Wg&#10;TbqfHman++L8vjPzz590k7yiUsPnfr0EEagP/+I/91bH+XN4/BIP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eMgdcMAAADbAAAADwAAAAAAAAAAAAAAAACYAgAAZHJzL2Rv&#10;d25yZXYueG1sUEsFBgAAAAAEAAQA9QAAAIgDAAAAAA==&#10;" path="m24,41r,l,82r1,l67,56,77,54,97,50r20,-5l136,41,126,39,106,34,86,30,67,26,1,,,,24,41xe" fillcolor="#363435" stroked="f">
                    <v:path arrowok="t" o:connecttype="custom" o:connectlocs="24,41;24,41;0,82;1,82;67,56;77,54;97,50;117,45;136,41;126,39;106,34;86,30;67,26;1,0;0,0;24,41" o:connectangles="0,0,0,0,0,0,0,0,0,0,0,0,0,0,0,0"/>
                  </v:shape>
                  <v:shape id="Freeform 119" o:spid="_x0000_s1154" style="position:absolute;left:8980;top:11682;width:80;height:80;visibility:visible;mso-wrap-style:square;v-text-anchor:top" coordsize="80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80x8MA&#10;AADbAAAADwAAAGRycy9kb3ducmV2LnhtbESPQWsCMRCF7wX/Qxihl1Kz9SCyNYqIouCpVlBvw2a6&#10;WbqZLEnqbv+9cyj0NsN78943i9XgW3WnmJrABt4mBSjiKtiGawPnz93rHFTKyBbbwGTglxKslqOn&#10;BZY29PxB91OulYRwKtGAy7krtU6VI49pEjpi0b5C9JhljbW2EXsJ962eFsVMe2xYGhx2tHFUfZ9+&#10;vIHYF1e9vfDtMHNzfW1e4jHvozHP42H9DirTkP/Nf9cHK/gCK7/IAHr5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80x8MAAADbAAAADwAAAAAAAAAAAAAAAACYAgAAZHJzL2Rv&#10;d25yZXYueG1sUEsFBgAAAAAEAAQA9QAAAIgDAAAAAA==&#10;" path="m,40r,l4,57,18,73r22,7l57,75,73,61,80,40,75,22,61,6,40,,22,4,6,18,,40xe" fillcolor="#363435" stroked="f">
                    <v:path arrowok="t" o:connecttype="custom" o:connectlocs="0,40;0,40;4,57;18,73;40,80;57,75;73,61;80,40;75,22;61,6;40,0;22,4;6,18;0,40" o:connectangles="0,0,0,0,0,0,0,0,0,0,0,0,0,0"/>
                  </v:shape>
                  <v:shape id="Freeform 120" o:spid="_x0000_s1155" style="position:absolute;left:8720;top:11680;width:136;height:83;visibility:visible;mso-wrap-style:square;v-text-anchor:top" coordsize="136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ARnMMA&#10;AADbAAAADwAAAGRycy9kb3ducmV2LnhtbERPS2vCQBC+F/wPywi91U0Fo6bZiEilRdqDDxBvQ3aa&#10;Dc3Optmtxn/vFoTe5uN7Tr7obSPO1PnasYLnUQKCuHS65krBYb9+moHwAVlj45gUXMnDohg85Jhp&#10;d+EtnXehEjGEfYYKTAhtJqUvDVn0I9cSR+7LdRZDhF0ldYeXGG4bOU6SVFqsOTYYbGllqPze/VoF&#10;2qSf4+3kcJ2dPjZmevxJ35JXVOpx2C9fQATqw7/47n7Xcf4c/n6JB8ji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zARnMMAAADbAAAADwAAAAAAAAAAAAAAAACYAgAAZHJzL2Rv&#10;d25yZXYueG1sUEsFBgAAAAAEAAQA9QAAAIgDAAAAAA==&#10;" path="m111,41r,l136,r-1,l69,26,58,28,39,32,19,37,,41r10,2l30,48r19,4l69,56r66,26l136,81,111,41xe" fillcolor="#363435" stroked="f">
                    <v:path arrowok="t" o:connecttype="custom" o:connectlocs="111,41;111,41;136,0;135,0;69,26;58,28;39,32;19,37;0,41;10,43;30,48;49,52;69,56;135,82;136,81;111,41" o:connectangles="0,0,0,0,0,0,0,0,0,0,0,0,0,0,0,0"/>
                  </v:shape>
                  <v:shape id="Freeform 121" o:spid="_x0000_s1156" style="position:absolute;left:10031;top:10800;width:79;height:80;visibility:visible;mso-wrap-style:square;v-text-anchor:top" coordsize="79,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heLvb0A&#10;AADbAAAADwAAAGRycy9kb3ducmV2LnhtbERPuwrCMBTdBf8hXMFFNNVBpBpFBEFx8YWu1+ba1jY3&#10;pYla/94MguPhvGeLxpTiRbXLLSsYDiIQxInVOacKzqd1fwLCeWSNpWVS8CEHi3m7NcNY2zcf6HX0&#10;qQgh7GJUkHlfxVK6JCODbmAr4sDdbW3QB1inUtf4DuGmlKMoGkuDOYeGDCtaZZQUx6dRsCxu5vLY&#10;42FrJk1x2WHeG15XSnU7zXIKwlPj/+Kfe6MVjML68CX8ADn/A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/heLvb0AAADbAAAADwAAAAAAAAAAAAAAAACYAgAAZHJzL2Rvd25yZXYu&#10;eG1sUEsFBgAAAAAEAAQA9QAAAIIDAAAAAA==&#10;" path="m46,r,l45,,24,2,8,14,,32r,2l2,54,14,70r18,8l34,79,54,76,70,65,79,46r,-1l76,24,65,8,46,xe" fillcolor="#363435" stroked="f">
                    <v:path arrowok="t" o:connecttype="custom" o:connectlocs="46,0;46,0;45,0;24,2;8,14;0,32;0,34;2,54;14,70;32,78;34,79;54,76;70,65;79,46;79,45;76,24;65,8;46,0" o:connectangles="0,0,0,0,0,0,0,0,0,0,0,0,0,0,0,0,0,0"/>
                  </v:shape>
                  <v:shape id="Freeform 122" o:spid="_x0000_s1157" style="position:absolute;left:9915;top:10643;width:191;height:1079;visibility:visible;mso-wrap-style:square;v-text-anchor:top" coordsize="191,10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97MMA&#10;AADbAAAADwAAAGRycy9kb3ducmV2LnhtbESP3YrCMBSE74V9h3AWvBFNFRGppmVXUHQFwb/7Q3O2&#10;7dqclCZqffuNIHg5zMw3zDxtTSVu1LjSsoLhIAJBnFldcq7gdFz2pyCcR9ZYWSYFD3KQJh+dOcba&#10;3nlPt4PPRYCwi1FB4X0dS+myggy6ga2Jg/drG4M+yCaXusF7gJtKjqJoIg2WHBYKrGlRUHY5XI2C&#10;bfa9upTjn83f9hzRHuXuwa6nVPez/ZqB8NT6d/jVXmsFoyE8v4QfIJ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x797MMAAADbAAAADwAAAAAAAAAAAAAAAACYAgAAZHJzL2Rv&#10;d25yZXYueG1sUEsFBgAAAAAEAAQA9QAAAIgDAAAAAA==&#10;" path="m,1078l190,e" filled="f" strokecolor="#363435" strokeweight=".26456mm">
                    <v:path arrowok="t" o:connecttype="custom" o:connectlocs="0,1078;190,0" o:connectangles="0,0"/>
                  </v:shape>
                  <v:shape id="Freeform 123" o:spid="_x0000_s1158" style="position:absolute;left:10059;top:10544;width:81;height:142;visibility:visible;mso-wrap-style:square;v-text-anchor:top" coordsize="81,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h+D8QA&#10;AADbAAAADwAAAGRycy9kb3ducmV2LnhtbESPUWvCMBSF3wf7D+EOfBkztchWqlHGmCIIw9X9gEty&#10;bYrNTWmy2v37RRB8PJxzvsNZrkfXioH60HhWMJtmIIi1Nw3XCn6Om5cCRIjIBlvPpOCPAqxXjw9L&#10;LI2/8DcNVaxFgnAoUYGNsSulDNqSwzD1HXHyTr53GJPsa2l6vCS4a2WeZa/SYcNpwWJHH5b0ufp1&#10;CuLX5+xcHKuCurf5/vmw1Rs7aKUmT+P7AkSkMd7Dt/bOKMhzuH5JP0C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ofg/EAAAA2wAAAA8AAAAAAAAAAAAAAAAAmAIAAGRycy9k&#10;b3ducmV2LnhtbFBLBQYAAAAABAAEAPUAAACJAwAAAAA=&#10;" path="m44,110r,l80,141r1,-1l67,70,66,59r,-20l65,19,64,,60,9,52,28,44,46,37,65,,125r,2l44,110xe" fillcolor="#363435" stroked="f">
                    <v:path arrowok="t" o:connecttype="custom" o:connectlocs="44,110;44,110;80,141;81,140;67,70;66,59;66,39;65,19;64,0;60,9;52,28;44,46;37,65;0,125;0,127;44,110" o:connectangles="0,0,0,0,0,0,0,0,0,0,0,0,0,0,0,0"/>
                  </v:shape>
                  <v:shape id="Freeform 124" o:spid="_x0000_s1159" style="position:absolute;left:9313;top:10987;width:78;height:78;visibility:visible;mso-wrap-style:square;v-text-anchor:top" coordsize="78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omGMMA&#10;AADbAAAADwAAAGRycy9kb3ducmV2LnhtbESPQYvCMBSE78L+h/AWvGnaqqtUoyyCsAcRrHvx9mie&#10;bdnmpTSprf9+Iwgeh5n5htnsBlOLO7WusqwgnkYgiHOrKy4U/F4OkxUI55E11pZJwYMc7LYfow2m&#10;2vZ8pnvmCxEg7FJUUHrfpFK6vCSDbmob4uDdbGvQB9kWUrfYB7ipZRJFX9JgxWGhxIb2JeV/WWcU&#10;zOpF97jEvEyOqxj7Q0bddX5Savw5fK9BeBr8O/xq/2gFyQyeX8I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HomGMMAAADbAAAADwAAAAAAAAAAAAAAAACYAgAAZHJzL2Rv&#10;d25yZXYueG1sUEsFBgAAAAAEAAQA9QAAAIgDAAAAAA==&#10;" path="m14,8r,l9,11,,28,,47,8,64r3,4l28,77r19,1l64,70r4,-4l77,50,78,31,70,14,66,9,50,,31,,14,8xe" fillcolor="#363435" stroked="f">
                    <v:path arrowok="t" o:connecttype="custom" o:connectlocs="14,8;14,8;9,11;0,28;0,47;8,64;11,68;28,77;47,78;64,70;68,66;77,50;78,31;70,14;66,9;50,0;31,0;14,8" o:connectangles="0,0,0,0,0,0,0,0,0,0,0,0,0,0,0,0,0,0"/>
                  </v:shape>
                  <v:shape id="Freeform 125" o:spid="_x0000_s1160" style="position:absolute;left:9226;top:10871;width:689;height:851;visibility:visible;mso-wrap-style:square;v-text-anchor:top" coordsize="689,8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lPgMIA&#10;AADbAAAADwAAAGRycy9kb3ducmV2LnhtbESPQWsCMRSE74L/ITzBi9RspYhsjSIVaa9dF8+PzXN3&#10;dfMSktRd/fVNoeBxmJlvmPV2MJ24kQ+tZQWv8wwEcWV1y7WC8nh4WYEIEVljZ5kU3CnAdjMerTHX&#10;tudvuhWxFgnCIUcFTYwulzJUDRkMc+uIk3e23mBM0tdSe+wT3HRykWVLabDltNCgo4+GqmvxYxQ4&#10;/7mXs0tfnFz72J+7w7G84kOp6WTYvYOINMRn+L/9pRUs3uDvS/oBcvM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KU+AwgAAANsAAAAPAAAAAAAAAAAAAAAAAJgCAABkcnMvZG93&#10;bnJldi54bWxQSwUGAAAAAAQABAD1AAAAhwMAAAAA&#10;" path="m689,851l,e" filled="f" strokecolor="#363435">
                    <v:path arrowok="t" o:connecttype="custom" o:connectlocs="689,851;0,0" o:connectangles="0,0"/>
                  </v:shape>
                  <v:shape id="Freeform 126" o:spid="_x0000_s1161" style="position:absolute;left:9163;top:10792;width:117;height:132;visibility:visible;mso-wrap-style:square;v-text-anchor:top" coordsize="117,1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CH3cEA&#10;AADbAAAADwAAAGRycy9kb3ducmV2LnhtbESPQYvCMBSE74L/ITzBm6YKK1KNIqKLS0+rHjw+mmdb&#10;bF5KEmv1128EYY/DzHzDLNedqUVLzleWFUzGCQji3OqKCwXn0340B+EDssbaMil4kof1qt9bYqrt&#10;g3+pPYZCRAj7FBWUITSplD4vyaAf24Y4elfrDIYoXSG1w0eEm1pOk2QmDVYcF0psaFtSfjvejQI8&#10;z75f9OLqUP+4ttvPs90ly5QaDrrNAkSgLvyHP+2DVjD9gveX+APk6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Uwh93BAAAA2wAAAA8AAAAAAAAAAAAAAAAAmAIAAGRycy9kb3du&#10;cmV2LnhtbFBLBQYAAAAABAAEAPUAAACGAwAAAAA=&#10;" path="m70,87r,l117,80r,-2l55,44,46,37,31,24,15,12,,,4,9r9,18l22,45r9,18l52,131r2,l70,87xe" fillcolor="#363435" stroked="f">
                    <v:path arrowok="t" o:connecttype="custom" o:connectlocs="70,87;70,87;117,80;117,78;55,44;46,37;31,24;15,12;0,0;4,9;13,27;22,45;31,63;52,131;54,131;70,87" o:connectangles="0,0,0,0,0,0,0,0,0,0,0,0,0,0,0,0"/>
                  </v:shape>
                  <v:shape id="Freeform 127" o:spid="_x0000_s1162" style="position:absolute;left:10572;top:11119;width:79;height:79;visibility:visible;mso-wrap-style:square;v-text-anchor:top" coordsize="79,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8J88UA&#10;AADbAAAADwAAAGRycy9kb3ducmV2LnhtbESPQWvCQBSE74L/YXlCb2ZTDyKpq5RCVSgUqlLx9th9&#10;TUKzb2N2NYm/3hUEj8PMfMPMl52txIUaXzpW8JqkIIi1MyXnCva7z/EMhA/IBivHpKAnD8vFcDDH&#10;zLiWf+iyDbmIEPYZKihCqDMpvS7Iok9cTRy9P9dYDFE2uTQNthFuKzlJ06m0WHJcKLCmj4L0//Zs&#10;FbRfs199uh5OB/19XFXHa7+2plfqZdS9v4EI1IVn+NHeGAWTKdy/xB8gF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jwnzxQAAANsAAAAPAAAAAAAAAAAAAAAAAJgCAABkcnMv&#10;ZG93bnJldi54bWxQSwUGAAAAAAQABAD1AAAAigMAAAAA&#10;" path="m70,14r,l66,9,50,,31,,14,8r-4,3l,28,,47,8,64r3,4l28,77r19,1l64,70r4,-4l77,50,78,31,70,14xe" fillcolor="#363435" stroked="f">
                    <v:path arrowok="t" o:connecttype="custom" o:connectlocs="70,14;70,14;66,9;50,0;31,0;14,8;10,11;0,28;0,47;8,64;11,68;28,77;47,78;64,70;68,66;77,50;78,31;70,14" o:connectangles="0,0,0,0,0,0,0,0,0,0,0,0,0,0,0,0,0,0"/>
                  </v:shape>
                  <v:shape id="Freeform 128" o:spid="_x0000_s1163" style="position:absolute;left:9915;top:11032;width:852;height:690;visibility:visible;mso-wrap-style:square;v-text-anchor:top" coordsize="852,6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z+GusUA&#10;AADbAAAADwAAAGRycy9kb3ducmV2LnhtbESPT2sCMRTE7wW/Q3iCt5pVocrWKGrRFm/+AentsXnd&#10;Xbp52SZxN/32TaHQ4zAzv2GW62ga0ZHztWUFk3EGgriwuuZSwfWyf1yA8AFZY2OZFHyTh/Vq8LDE&#10;XNueT9SdQykShH2OCqoQ2lxKX1Rk0I9tS5y8D+sMhiRdKbXDPsFNI6dZ9iQN1pwWKmxpV1Hxeb4b&#10;Ba9x/3Iz121/nHX2Eo8H9/61mCs1GsbNM4hAMfyH/9pvWsF0Dr9f0g+Qq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P4a6xQAAANsAAAAPAAAAAAAAAAAAAAAAAJgCAABkcnMv&#10;ZG93bnJldi54bWxQSwUGAAAAAAQABAD1AAAAigMAAAAA&#10;" path="m,689l851,e" filled="f" strokecolor="#363435" strokeweight=".26456mm">
                    <v:path arrowok="t" o:connecttype="custom" o:connectlocs="0,689;851,0" o:connectangles="0,0"/>
                  </v:shape>
                  <v:shape id="Freeform 129" o:spid="_x0000_s1164" style="position:absolute;left:10713;top:10969;width:132;height:118;visibility:visible;mso-wrap-style:square;v-text-anchor:top" coordsize="132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bRY8AA&#10;AADbAAAADwAAAGRycy9kb3ducmV2LnhtbERPy4rCMBTdD/gP4QrupqmCVTpGGcSCC2HwsXB5aW6b&#10;zjQ3pYla/36yEFweznu1GWwr7tT7xrGCaZKCIC6dbrhWcDkXn0sQPiBrbB2Tgid52KxHHyvMtXvw&#10;ke6nUIsYwj5HBSaELpfSl4Ys+sR1xJGrXG8xRNjXUvf4iOG2lbM0zaTFhmODwY62hsq/080qyEzB&#10;88xUv4uqdbvDT3Glfe2UmoyH7y8QgYbwFr/ce61gFsfGL/EHyPU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vbRY8AAAADbAAAADwAAAAAAAAAAAAAAAACYAgAAZHJzL2Rvd25y&#10;ZXYueG1sUEsFBgAAAAAEAAQA9QAAAIUDAAAAAA==&#10;" path="m44,70r,l51,117r1,l87,55r7,-9l106,31,119,15,131,r-9,4l104,13,86,22,68,31,,52r,2l44,70xe" fillcolor="#363435" stroked="f">
                    <v:path arrowok="t" o:connecttype="custom" o:connectlocs="44,70;44,70;51,117;52,117;87,55;94,46;106,31;119,15;131,0;122,4;104,13;86,22;68,31;0,52;0,54;44,70" o:connectangles="0,0,0,0,0,0,0,0,0,0,0,0,0,0,0,0"/>
                  </v:shape>
                </v:group>
                <v:shape id="Text Box 130" o:spid="_x0000_s1165" type="#_x0000_t202" style="position:absolute;left:10106;top:10762;width:15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m/Bl8UA&#10;AADbAAAADwAAAGRycy9kb3ducmV2LnhtbESPQWvCQBSE7wX/w/IKvdVNPUgTXYMUC0JBGuPB42v2&#10;mSzJvk2zq4n/vlso9DjMzDfMOp9sJ240eONYwcs8AUFcOW24VnAq359fQfiArLFzTAru5CHfzB7W&#10;mGk3ckG3Y6hFhLDPUEETQp9J6auGLPq564mjd3GDxRDlUEs94BjhtpOLJFlKi4bjQoM9vTVUtcer&#10;VbA9c7Ez34evz+JSmLJME/5Ytko9PU7bFYhAU/gP/7X3WsEihd8v8QfIz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8GXxQAAANsAAAAPAAAAAAAAAAAAAAAAAJgCAABkcnMv&#10;ZG93bnJldi54bWxQSwUGAAAAAAQABAD1AAAAig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E</w:t>
                        </w:r>
                      </w:p>
                    </w:txbxContent>
                  </v:textbox>
                </v:shape>
                <v:shape id="Text Box 131" o:spid="_x0000_s1166" type="#_x0000_t202" style="position:absolute;left:9131;top:10967;width:15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z+18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oz+18AAAADbAAAADwAAAAAAAAAAAAAAAACYAgAAZHJzL2Rvd25y&#10;ZXYueG1sUEsFBgAAAAAEAAQA9QAAAIUDAAAAAA==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F</w:t>
                        </w:r>
                      </w:p>
                    </w:txbxContent>
                  </v:textbox>
                </v:shape>
                <v:shape id="Text Box 132" o:spid="_x0000_s1167" type="#_x0000_t202" style="position:absolute;left:10631;top:11117;width:17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BbTMUA&#10;AADbAAAADwAAAGRycy9kb3ducmV2LnhtbESPQWvCQBSE74X+h+UVvDUbF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xwFtMxQAAANsAAAAPAAAAAAAAAAAAAAAAAJgCAABkcnMv&#10;ZG93bnJldi54bWxQSwUGAAAAAAQABAD1AAAAig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shape>
                <v:shape id="Text Box 133" o:spid="_x0000_s1168" type="#_x0000_t202" style="position:absolute;left:8906;top:11762;width:16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shape>
                <v:shape id="Text Box 134" o:spid="_x0000_s1169" type="#_x0000_t202" style="position:absolute;left:9811;top:11762;width:17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5goMUA&#10;AADbAAAADwAAAGRycy9kb3ducmV2LnhtbESPQWvCQBSE7wX/w/KE3pqNF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XmCgxQAAANsAAAAPAAAAAAAAAAAAAAAAAJgCAABkcnMv&#10;ZG93bnJldi54bWxQSwUGAAAAAAQABAD1AAAAigMAAAAA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shape>
                <v:shape id="Text Box 135" o:spid="_x0000_s1170" type="#_x0000_t202" style="position:absolute;left:10701;top:11762;width:170;height:2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bf41M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3+NTEAAAA2wAAAA8AAAAAAAAAAAAAAAAAmAIAAGRycy9k&#10;b3ducmV2LnhtbFBLBQYAAAAABAAEAPUAAACJAwAAAAA=&#10;" filled="f" stroked="f">
                  <v:textbox inset="0,0,0,0">
                    <w:txbxContent>
                      <w:p w:rsidR="004878ED" w:rsidRPr="00BF1D3D" w:rsidRDefault="004878ED" w:rsidP="004878ED">
                        <w:pPr>
                          <w:widowControl w:val="0"/>
                          <w:autoSpaceDE w:val="0"/>
                          <w:autoSpaceDN w:val="0"/>
                          <w:adjustRightInd w:val="0"/>
                          <w:spacing w:after="0" w:line="203" w:lineRule="exact"/>
                          <w:ind w:left="20" w:right="-27"/>
                          <w:rPr>
                            <w:rFonts w:ascii="Arial" w:hAnsi="Arial" w:cs="Arial"/>
                            <w:color w:val="000000"/>
                            <w:sz w:val="18"/>
                            <w:szCs w:val="18"/>
                          </w:rPr>
                        </w:pPr>
                        <w:r w:rsidRPr="00BF1D3D">
                          <w:rPr>
                            <w:rFonts w:ascii="Arial" w:hAnsi="Arial" w:cs="Arial"/>
                            <w:i/>
                            <w:iCs/>
                            <w:color w:val="363435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F74F32">
        <w:rPr>
          <w:rFonts w:asciiTheme="minorHAnsi" w:hAnsiTheme="minorHAnsi"/>
          <w:b/>
        </w:rPr>
        <w:t xml:space="preserve">17.  </w:t>
      </w:r>
      <w:r w:rsidR="00F74F32" w:rsidRPr="00F74F32">
        <w:rPr>
          <w:rFonts w:asciiTheme="minorHAnsi" w:hAnsiTheme="minorHAnsi"/>
        </w:rPr>
        <w:t>If m</w:t>
      </w:r>
      <w:r w:rsidR="00F74F32" w:rsidRPr="00F74F32">
        <w:rPr>
          <w:rFonts w:ascii="Cambria Math" w:eastAsia="Batang" w:hAnsi="Cambria Math" w:cs="Cambria Math"/>
          <w:color w:val="363435"/>
        </w:rPr>
        <w:t>∠</w:t>
      </w:r>
      <w:r w:rsidR="00F74F32" w:rsidRPr="00F74F32">
        <w:rPr>
          <w:rFonts w:asciiTheme="minorHAnsi" w:eastAsia="Batang" w:hAnsiTheme="minorHAnsi" w:cs="Cambria Math"/>
          <w:color w:val="363435"/>
        </w:rPr>
        <w:t>EBD = 2x + 8 and m</w:t>
      </w:r>
      <w:r w:rsidR="00F74F32" w:rsidRPr="00F74F32">
        <w:rPr>
          <w:rFonts w:ascii="Cambria Math" w:eastAsia="Batang" w:hAnsi="Cambria Math" w:cs="Cambria Math"/>
          <w:color w:val="363435"/>
        </w:rPr>
        <w:t>∠</w:t>
      </w:r>
      <w:r w:rsidR="00F74F32" w:rsidRPr="00F74F32">
        <w:rPr>
          <w:rFonts w:asciiTheme="minorHAnsi" w:eastAsia="Batang" w:hAnsiTheme="minorHAnsi" w:cs="Cambria Math"/>
          <w:color w:val="363435"/>
        </w:rPr>
        <w:t xml:space="preserve">DBC = 3x + 2, </w:t>
      </w:r>
      <w:r w:rsidR="00F74F32">
        <w:rPr>
          <w:rFonts w:asciiTheme="minorHAnsi" w:eastAsia="Batang" w:hAnsiTheme="minorHAnsi" w:cs="Cambria Math"/>
          <w:color w:val="363435"/>
        </w:rPr>
        <w:tab/>
      </w:r>
      <w:r w:rsidR="00F74F32">
        <w:rPr>
          <w:rFonts w:asciiTheme="minorHAnsi" w:eastAsia="Batang" w:hAnsiTheme="minorHAnsi" w:cs="Cambria Math"/>
          <w:color w:val="363435"/>
        </w:rPr>
        <w:tab/>
      </w:r>
      <w:r w:rsidR="00F74F32" w:rsidRPr="00F74F32">
        <w:rPr>
          <w:rFonts w:asciiTheme="minorHAnsi" w:eastAsia="Batang" w:hAnsiTheme="minorHAnsi" w:cs="Cambria Math"/>
          <w:b/>
          <w:color w:val="363435"/>
        </w:rPr>
        <w:t>18.</w:t>
      </w:r>
      <w:r w:rsidR="00F74F32" w:rsidRPr="00F74F32">
        <w:rPr>
          <w:rFonts w:asciiTheme="minorHAnsi" w:eastAsia="Batang" w:hAnsiTheme="minorHAnsi" w:cs="Cambria Math"/>
          <w:color w:val="363435"/>
        </w:rPr>
        <w:t xml:space="preserve">  If m</w:t>
      </w:r>
      <w:r w:rsidR="00F74F32" w:rsidRPr="00F74F32">
        <w:rPr>
          <w:rFonts w:ascii="Cambria Math" w:eastAsia="Batang" w:hAnsi="Cambria Math" w:cs="Cambria Math"/>
          <w:color w:val="363435"/>
        </w:rPr>
        <w:t>∠</w:t>
      </w:r>
      <w:r w:rsidR="00F74F32" w:rsidRPr="00F74F32">
        <w:rPr>
          <w:rFonts w:asciiTheme="minorHAnsi" w:eastAsia="Batang" w:hAnsiTheme="minorHAnsi" w:cs="Cambria Math"/>
          <w:color w:val="363435"/>
        </w:rPr>
        <w:t>EBD = 4x – 8 and m</w:t>
      </w:r>
      <w:r w:rsidR="00F74F32" w:rsidRPr="00F74F32">
        <w:rPr>
          <w:rFonts w:ascii="Cambria Math" w:eastAsia="Batang" w:hAnsi="Cambria Math" w:cs="Cambria Math"/>
          <w:color w:val="363435"/>
        </w:rPr>
        <w:t>∠</w:t>
      </w:r>
      <w:r w:rsidR="00F74F32" w:rsidRPr="00F74F32">
        <w:rPr>
          <w:rFonts w:asciiTheme="minorHAnsi" w:eastAsia="Batang" w:hAnsiTheme="minorHAnsi" w:cs="Cambria Math"/>
          <w:color w:val="363435"/>
        </w:rPr>
        <w:t xml:space="preserve">EBC = 5x + 20, </w:t>
      </w:r>
    </w:p>
    <w:p w:rsid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  <w:r>
        <w:rPr>
          <w:rFonts w:asciiTheme="minorHAnsi" w:eastAsia="Batang" w:hAnsiTheme="minorHAnsi" w:cs="Cambria Math"/>
          <w:color w:val="363435"/>
        </w:rPr>
        <w:t xml:space="preserve">       </w:t>
      </w:r>
      <w:r w:rsidRPr="00F74F32">
        <w:rPr>
          <w:rFonts w:asciiTheme="minorHAnsi" w:eastAsia="Batang" w:hAnsiTheme="minorHAnsi" w:cs="Cambria Math"/>
          <w:color w:val="363435"/>
        </w:rPr>
        <w:t>find m</w:t>
      </w:r>
      <w:r w:rsidRPr="00F74F32">
        <w:rPr>
          <w:rFonts w:ascii="Cambria Math" w:eastAsia="Batang" w:hAnsi="Cambria Math" w:cs="Cambria Math"/>
          <w:color w:val="363435"/>
        </w:rPr>
        <w:t>∠</w:t>
      </w:r>
      <w:r w:rsidRPr="00F74F32">
        <w:rPr>
          <w:rFonts w:asciiTheme="minorHAnsi" w:eastAsia="Batang" w:hAnsiTheme="minorHAnsi" w:cs="Cambria Math"/>
          <w:color w:val="363435"/>
        </w:rPr>
        <w:t>EBD</w:t>
      </w:r>
      <w:r>
        <w:rPr>
          <w:rFonts w:asciiTheme="minorHAnsi" w:eastAsia="Batang" w:hAnsiTheme="minorHAnsi" w:cs="Cambria Math"/>
          <w:color w:val="363435"/>
        </w:rPr>
        <w:t>.</w:t>
      </w:r>
      <w:r>
        <w:rPr>
          <w:rFonts w:asciiTheme="minorHAnsi" w:eastAsia="Batang" w:hAnsiTheme="minorHAnsi" w:cs="Cambria Math"/>
          <w:color w:val="363435"/>
        </w:rPr>
        <w:tab/>
      </w:r>
      <w:r>
        <w:rPr>
          <w:rFonts w:asciiTheme="minorHAnsi" w:eastAsia="Batang" w:hAnsiTheme="minorHAnsi" w:cs="Cambria Math"/>
          <w:color w:val="363435"/>
        </w:rPr>
        <w:tab/>
      </w:r>
      <w:r>
        <w:rPr>
          <w:rFonts w:asciiTheme="minorHAnsi" w:eastAsia="Batang" w:hAnsiTheme="minorHAnsi" w:cs="Cambria Math"/>
          <w:color w:val="363435"/>
        </w:rPr>
        <w:tab/>
      </w:r>
      <w:r>
        <w:rPr>
          <w:rFonts w:asciiTheme="minorHAnsi" w:eastAsia="Batang" w:hAnsiTheme="minorHAnsi" w:cs="Cambria Math"/>
          <w:color w:val="363435"/>
        </w:rPr>
        <w:tab/>
      </w:r>
      <w:r>
        <w:rPr>
          <w:rFonts w:asciiTheme="minorHAnsi" w:eastAsia="Batang" w:hAnsiTheme="minorHAnsi" w:cs="Cambria Math"/>
          <w:color w:val="363435"/>
        </w:rPr>
        <w:tab/>
        <w:t xml:space="preserve">    </w:t>
      </w:r>
      <w:r w:rsidR="004878ED">
        <w:rPr>
          <w:rFonts w:asciiTheme="minorHAnsi" w:eastAsia="Batang" w:hAnsiTheme="minorHAnsi" w:cs="Cambria Math"/>
          <w:color w:val="363435"/>
        </w:rPr>
        <w:t xml:space="preserve">    </w:t>
      </w:r>
      <w:r w:rsidRPr="00F74F32">
        <w:rPr>
          <w:rFonts w:asciiTheme="minorHAnsi" w:eastAsia="Batang" w:hAnsiTheme="minorHAnsi" w:cs="Cambria Math"/>
          <w:color w:val="363435"/>
        </w:rPr>
        <w:t>find m</w:t>
      </w:r>
      <w:r w:rsidRPr="00F74F32">
        <w:rPr>
          <w:rFonts w:ascii="Cambria Math" w:eastAsia="Batang" w:hAnsi="Cambria Math" w:cs="Cambria Math"/>
          <w:color w:val="363435"/>
        </w:rPr>
        <w:t>∠</w:t>
      </w:r>
      <w:r w:rsidRPr="00F74F32">
        <w:rPr>
          <w:rFonts w:asciiTheme="minorHAnsi" w:eastAsia="Batang" w:hAnsiTheme="minorHAnsi" w:cs="Cambria Math"/>
          <w:color w:val="363435"/>
        </w:rPr>
        <w:t>EBC.</w:t>
      </w:r>
    </w:p>
    <w:p w:rsid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F74F32" w:rsidRDefault="00F74F32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Default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Default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Default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Pr="00B9053C" w:rsidRDefault="00B9053C" w:rsidP="00B9053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eastAsia="Batang" w:cs="Cambria Math"/>
          <w:b/>
          <w:color w:val="363435"/>
          <w:sz w:val="28"/>
          <w:szCs w:val="28"/>
        </w:rPr>
      </w:pPr>
      <w:r w:rsidRPr="00B9053C">
        <w:rPr>
          <w:rFonts w:eastAsia="Batang" w:cs="Cambria Math"/>
          <w:b/>
          <w:color w:val="363435"/>
          <w:sz w:val="28"/>
          <w:szCs w:val="28"/>
        </w:rPr>
        <w:lastRenderedPageBreak/>
        <w:sym w:font="Wingdings" w:char="F04A"/>
      </w:r>
      <w:r>
        <w:rPr>
          <w:rFonts w:eastAsia="Batang" w:cs="Cambria Math"/>
          <w:b/>
          <w:color w:val="363435"/>
          <w:sz w:val="28"/>
          <w:szCs w:val="28"/>
        </w:rPr>
        <w:t xml:space="preserve"> </w:t>
      </w:r>
      <w:r w:rsidRPr="00B9053C">
        <w:rPr>
          <w:rFonts w:eastAsia="Batang" w:cs="Cambria Math"/>
          <w:b/>
          <w:color w:val="363435"/>
          <w:sz w:val="28"/>
          <w:szCs w:val="28"/>
        </w:rPr>
        <w:t xml:space="preserve">More Practice </w:t>
      </w:r>
      <w:r w:rsidRPr="00B9053C">
        <w:rPr>
          <w:rFonts w:eastAsia="Batang" w:cs="Cambria Math"/>
          <w:b/>
          <w:color w:val="363435"/>
          <w:sz w:val="28"/>
          <w:szCs w:val="28"/>
        </w:rPr>
        <w:sym w:font="Wingdings" w:char="F04A"/>
      </w:r>
      <w:bookmarkStart w:id="0" w:name="_GoBack"/>
      <w:bookmarkEnd w:id="0"/>
    </w:p>
    <w:p w:rsidR="0095708B" w:rsidRDefault="0095708B" w:rsidP="0095708B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b/>
        </w:rPr>
      </w:pPr>
      <w:r>
        <w:rPr>
          <w:b/>
        </w:rPr>
        <w:t>1-4:  Use the figure at the right to name the vertex of each angle.</w:t>
      </w: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b/>
        </w:rPr>
      </w:pPr>
      <w:r>
        <w:rPr>
          <w:noProof/>
        </w:rPr>
        <w:drawing>
          <wp:anchor distT="0" distB="0" distL="114300" distR="114300" simplePos="0" relativeHeight="251699712" behindDoc="1" locked="0" layoutInCell="1" allowOverlap="1" wp14:anchorId="7B840023" wp14:editId="12064A16">
            <wp:simplePos x="0" y="0"/>
            <wp:positionH relativeFrom="column">
              <wp:posOffset>4448755</wp:posOffset>
            </wp:positionH>
            <wp:positionV relativeFrom="paragraph">
              <wp:posOffset>1795</wp:posOffset>
            </wp:positionV>
            <wp:extent cx="1504950" cy="126682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708B" w:rsidRPr="004878ED" w:rsidRDefault="0095708B" w:rsidP="0095708B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  <w:r w:rsidRPr="00781D3A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/>
          <w:color w:val="363435"/>
        </w:rPr>
        <w:t>5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>
        <w:rPr>
          <w:rFonts w:asciiTheme="minorHAnsi" w:eastAsia="Batang" w:hAnsiTheme="minorHAnsi"/>
          <w:color w:val="363435"/>
        </w:rPr>
        <w:tab/>
      </w:r>
      <w:r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b/>
          <w:color w:val="363435"/>
        </w:rPr>
        <w:t>2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/>
          <w:color w:val="363435"/>
        </w:rPr>
        <w:t>3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</w:p>
    <w:p w:rsidR="0095708B" w:rsidRPr="004878ED" w:rsidRDefault="0095708B" w:rsidP="0095708B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Theme="minorHAnsi" w:hAnsiTheme="minorHAnsi"/>
          <w:b/>
        </w:rPr>
      </w:pPr>
    </w:p>
    <w:p w:rsidR="0095708B" w:rsidRPr="004878ED" w:rsidRDefault="0095708B" w:rsidP="0095708B">
      <w:pPr>
        <w:pStyle w:val="ListParagraph"/>
        <w:widowControl w:val="0"/>
        <w:autoSpaceDE w:val="0"/>
        <w:autoSpaceDN w:val="0"/>
        <w:adjustRightInd w:val="0"/>
        <w:spacing w:after="0" w:line="240" w:lineRule="auto"/>
        <w:ind w:left="360"/>
        <w:rPr>
          <w:rFonts w:asciiTheme="minorHAnsi" w:hAnsiTheme="minorHAnsi"/>
          <w:b/>
        </w:rPr>
      </w:pPr>
    </w:p>
    <w:p w:rsidR="0095708B" w:rsidRPr="004878ED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  <w:r w:rsidRPr="004878ED">
        <w:rPr>
          <w:rFonts w:asciiTheme="minorHAnsi" w:eastAsia="Batang" w:hAnsiTheme="minorHAnsi"/>
          <w:b/>
          <w:color w:val="363435"/>
        </w:rPr>
        <w:t>3.</w:t>
      </w:r>
      <w:r w:rsidRPr="004878ED">
        <w:rPr>
          <w:rFonts w:asciiTheme="minorHAnsi" w:eastAsia="Batang" w:hAnsiTheme="minorHAnsi"/>
          <w:color w:val="363435"/>
        </w:rPr>
        <w:t xml:space="preserve">  </w:t>
      </w:r>
      <w:r w:rsidRPr="004878ED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/>
          <w:color w:val="363435"/>
        </w:rPr>
        <w:t>8</w:t>
      </w:r>
      <w:r w:rsidRPr="004878ED">
        <w:rPr>
          <w:rFonts w:asciiTheme="minorHAnsi" w:eastAsia="Batang" w:hAnsiTheme="minorHAnsi"/>
          <w:color w:val="363435"/>
        </w:rPr>
        <w:tab/>
      </w:r>
      <w:r w:rsidRPr="004878ED">
        <w:rPr>
          <w:rFonts w:asciiTheme="minorHAnsi" w:eastAsia="Batang" w:hAnsiTheme="minorHAnsi"/>
          <w:color w:val="363435"/>
        </w:rPr>
        <w:tab/>
      </w:r>
      <w:r w:rsidRPr="004878ED">
        <w:rPr>
          <w:rFonts w:asciiTheme="minorHAnsi" w:eastAsia="Batang" w:hAnsiTheme="minorHAnsi"/>
          <w:color w:val="363435"/>
        </w:rPr>
        <w:tab/>
      </w:r>
      <w:r w:rsidRPr="004878ED">
        <w:rPr>
          <w:rFonts w:asciiTheme="minorHAnsi" w:eastAsia="Batang" w:hAnsiTheme="minorHAnsi"/>
          <w:color w:val="363435"/>
        </w:rPr>
        <w:tab/>
      </w:r>
      <w:r>
        <w:rPr>
          <w:rFonts w:asciiTheme="minorHAnsi" w:eastAsia="Batang" w:hAnsiTheme="minorHAnsi"/>
          <w:color w:val="363435"/>
        </w:rPr>
        <w:tab/>
      </w:r>
      <w:r w:rsidRPr="004878ED">
        <w:rPr>
          <w:rFonts w:asciiTheme="minorHAnsi" w:eastAsia="Batang" w:hAnsiTheme="minorHAnsi"/>
          <w:b/>
          <w:color w:val="363435"/>
        </w:rPr>
        <w:t>4.</w:t>
      </w:r>
      <w:r w:rsidRPr="004878ED">
        <w:rPr>
          <w:rFonts w:asciiTheme="minorHAnsi" w:eastAsia="Batang" w:hAnsiTheme="minorHAnsi"/>
          <w:color w:val="363435"/>
        </w:rPr>
        <w:t xml:space="preserve">  </w:t>
      </w:r>
      <w:r w:rsidRPr="004878ED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/>
          <w:color w:val="363435"/>
        </w:rPr>
        <w:t>NMP</w:t>
      </w: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</w:pPr>
    </w:p>
    <w:p w:rsidR="0095708B" w:rsidRPr="00781D3A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b/>
        </w:rPr>
      </w:pPr>
    </w:p>
    <w:p w:rsidR="0095708B" w:rsidRPr="00781D3A" w:rsidRDefault="0095708B" w:rsidP="0095708B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b/>
        </w:rPr>
      </w:pPr>
      <w:r w:rsidRPr="00781D3A">
        <w:rPr>
          <w:b/>
        </w:rPr>
        <w:t>5-8:  Name the sides of each angle.</w:t>
      </w: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b/>
        </w:rPr>
      </w:pPr>
      <w:r>
        <w:rPr>
          <w:noProof/>
        </w:rPr>
        <w:drawing>
          <wp:anchor distT="0" distB="0" distL="114300" distR="114300" simplePos="0" relativeHeight="251648512" behindDoc="1" locked="0" layoutInCell="1" allowOverlap="1" wp14:anchorId="32A9AB9E" wp14:editId="32299A2D">
            <wp:simplePos x="0" y="0"/>
            <wp:positionH relativeFrom="column">
              <wp:posOffset>4510709</wp:posOffset>
            </wp:positionH>
            <wp:positionV relativeFrom="paragraph">
              <wp:posOffset>15240</wp:posOffset>
            </wp:positionV>
            <wp:extent cx="1504950" cy="126682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266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  <w:r w:rsidRPr="00781D3A">
        <w:rPr>
          <w:rFonts w:asciiTheme="minorHAnsi" w:hAnsiTheme="minorHAnsi"/>
          <w:b/>
        </w:rPr>
        <w:t xml:space="preserve">5.  </w:t>
      </w:r>
      <w:r w:rsidRPr="00781D3A">
        <w:rPr>
          <w:rFonts w:ascii="Cambria Math" w:eastAsia="Batang" w:hAnsi="Cambria Math" w:cs="Cambria Math"/>
          <w:color w:val="363435"/>
        </w:rPr>
        <w:t>∠</w:t>
      </w:r>
      <w:r>
        <w:rPr>
          <w:rFonts w:ascii="Cambria Math" w:eastAsia="Batang" w:hAnsi="Cambria Math" w:cs="Cambria Math"/>
          <w:color w:val="363435"/>
        </w:rPr>
        <w:t>6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b/>
          <w:color w:val="363435"/>
        </w:rPr>
        <w:t>6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/>
          <w:color w:val="363435"/>
        </w:rPr>
        <w:t>2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95708B" w:rsidRPr="00781D3A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  <w:r w:rsidRPr="00781D3A">
        <w:rPr>
          <w:rFonts w:asciiTheme="minorHAnsi" w:eastAsia="Batang" w:hAnsiTheme="minorHAnsi"/>
          <w:b/>
          <w:color w:val="363435"/>
        </w:rPr>
        <w:t>7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/>
          <w:color w:val="363435"/>
        </w:rPr>
        <w:t>MOP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b/>
          <w:color w:val="363435"/>
        </w:rPr>
        <w:t>8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/>
          <w:color w:val="363435"/>
        </w:rPr>
        <w:t>OMN</w:t>
      </w: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Batang" w:hAnsi="Times New Roman"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Batang" w:hAnsi="Times New Roman"/>
          <w:color w:val="363435"/>
        </w:rPr>
      </w:pPr>
    </w:p>
    <w:p w:rsidR="0095708B" w:rsidRPr="00781D3A" w:rsidRDefault="0095708B" w:rsidP="0095708B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b/>
          <w:color w:val="363435"/>
        </w:rPr>
      </w:pPr>
      <w:r w:rsidRPr="00781D3A">
        <w:rPr>
          <w:rFonts w:asciiTheme="minorHAnsi" w:eastAsia="Batang" w:hAnsiTheme="minorHAnsi"/>
          <w:b/>
          <w:color w:val="363435"/>
        </w:rPr>
        <w:t>9-1</w:t>
      </w:r>
      <w:r>
        <w:rPr>
          <w:rFonts w:asciiTheme="minorHAnsi" w:eastAsia="Batang" w:hAnsiTheme="minorHAnsi"/>
          <w:b/>
          <w:color w:val="363435"/>
        </w:rPr>
        <w:t>0</w:t>
      </w:r>
      <w:r w:rsidRPr="00781D3A">
        <w:rPr>
          <w:rFonts w:asciiTheme="minorHAnsi" w:eastAsia="Batang" w:hAnsiTheme="minorHAnsi"/>
          <w:b/>
          <w:color w:val="363435"/>
        </w:rPr>
        <w:t>:  Write another name for each angle.</w:t>
      </w:r>
      <w:r w:rsidR="00B9053C">
        <w:rPr>
          <w:rFonts w:asciiTheme="minorHAnsi" w:eastAsia="Batang" w:hAnsiTheme="minorHAnsi"/>
          <w:b/>
          <w:color w:val="363435"/>
        </w:rPr>
        <w:t xml:space="preserve">  Use the figure above.</w:t>
      </w: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Batang" w:hAnsi="Times New Roman"/>
          <w:b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  <w:r w:rsidRPr="00781D3A">
        <w:rPr>
          <w:rFonts w:asciiTheme="minorHAnsi" w:eastAsia="Batang" w:hAnsiTheme="minorHAnsi"/>
          <w:b/>
          <w:color w:val="363435"/>
        </w:rPr>
        <w:t xml:space="preserve">9.  </w:t>
      </w:r>
      <w:r w:rsidRPr="00781D3A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/>
          <w:color w:val="363435"/>
        </w:rPr>
        <w:t>QPR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b/>
          <w:color w:val="363435"/>
        </w:rPr>
        <w:t>10.</w:t>
      </w:r>
      <w:r w:rsidRPr="00781D3A">
        <w:rPr>
          <w:rFonts w:asciiTheme="minorHAnsi" w:eastAsia="Batang" w:hAnsiTheme="minorHAnsi"/>
          <w:color w:val="363435"/>
        </w:rPr>
        <w:t xml:space="preserve">  </w:t>
      </w:r>
      <w:r w:rsidRPr="00781D3A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/>
          <w:color w:val="363435"/>
        </w:rPr>
        <w:t>1</w:t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  <w:r w:rsidRPr="00781D3A">
        <w:rPr>
          <w:rFonts w:asciiTheme="minorHAnsi" w:eastAsia="Batang" w:hAnsiTheme="minorHAnsi"/>
          <w:color w:val="363435"/>
        </w:rPr>
        <w:tab/>
      </w: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</w:p>
    <w:p w:rsidR="0095708B" w:rsidRDefault="0095708B" w:rsidP="0095708B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1</w:t>
      </w:r>
      <w:r w:rsidR="00384BAE">
        <w:rPr>
          <w:rFonts w:asciiTheme="minorHAnsi" w:hAnsiTheme="minorHAnsi"/>
          <w:b/>
        </w:rPr>
        <w:t>1</w:t>
      </w:r>
      <w:r>
        <w:rPr>
          <w:rFonts w:asciiTheme="minorHAnsi" w:hAnsiTheme="minorHAnsi"/>
          <w:b/>
        </w:rPr>
        <w:t>-1</w:t>
      </w:r>
      <w:r w:rsidR="00384BAE">
        <w:rPr>
          <w:rFonts w:asciiTheme="minorHAnsi" w:hAnsiTheme="minorHAnsi"/>
          <w:b/>
        </w:rPr>
        <w:t>4</w:t>
      </w:r>
      <w:r>
        <w:rPr>
          <w:rFonts w:asciiTheme="minorHAnsi" w:hAnsiTheme="minorHAnsi"/>
          <w:b/>
        </w:rPr>
        <w:t>:  Classify each angle as right, acute, or obtuse.  Then use a protractor to measure the angle to the nearest degree.</w:t>
      </w:r>
    </w:p>
    <w:p w:rsidR="0095708B" w:rsidRDefault="00384BAE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  <w:r>
        <w:rPr>
          <w:noProof/>
        </w:rPr>
        <w:drawing>
          <wp:anchor distT="0" distB="0" distL="114300" distR="114300" simplePos="0" relativeHeight="251656704" behindDoc="1" locked="0" layoutInCell="1" allowOverlap="1" wp14:anchorId="7F059F84" wp14:editId="15C5865D">
            <wp:simplePos x="0" y="0"/>
            <wp:positionH relativeFrom="column">
              <wp:posOffset>4448175</wp:posOffset>
            </wp:positionH>
            <wp:positionV relativeFrom="paragraph">
              <wp:posOffset>46990</wp:posOffset>
            </wp:positionV>
            <wp:extent cx="1771650" cy="101917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9053C">
        <w:rPr>
          <w:b/>
          <w:noProof/>
        </w:rPr>
        <mc:AlternateContent>
          <mc:Choice Requires="wps">
            <w:drawing>
              <wp:anchor distT="0" distB="0" distL="114300" distR="114300" simplePos="0" relativeHeight="251695616" behindDoc="1" locked="0" layoutInCell="0" allowOverlap="1">
                <wp:simplePos x="0" y="0"/>
                <wp:positionH relativeFrom="page">
                  <wp:posOffset>6271260</wp:posOffset>
                </wp:positionH>
                <wp:positionV relativeFrom="page">
                  <wp:posOffset>6325235</wp:posOffset>
                </wp:positionV>
                <wp:extent cx="746125" cy="76200"/>
                <wp:effectExtent l="3810" t="3810" r="2540" b="0"/>
                <wp:wrapNone/>
                <wp:docPr id="11" name="Text Box 2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46125" cy="7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5708B" w:rsidRPr="00BF1D3D" w:rsidRDefault="0095708B" w:rsidP="0095708B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120" w:lineRule="exact"/>
                              <w:ind w:left="40"/>
                              <w:rPr>
                                <w:rFonts w:ascii="Times New Roman" w:hAnsi="Times New Roman"/>
                                <w:sz w:val="12"/>
                                <w:szCs w:val="1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6" o:spid="_x0000_s1171" type="#_x0000_t202" style="position:absolute;margin-left:493.8pt;margin-top:498.05pt;width:58.75pt;height:6pt;z-index:-2516208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" o:allowincell="f" filled="f" stroked="f">
                <v:textbox inset="0,0,0,0">
                  <w:txbxContent>
                    <w:p w:rsidR="0095708B" w:rsidRPr="00BF1D3D" w:rsidRDefault="0095708B" w:rsidP="0095708B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120" w:lineRule="exact"/>
                        <w:ind w:left="40"/>
                        <w:rPr>
                          <w:rFonts w:ascii="Times New Roman" w:hAnsi="Times New Roman"/>
                          <w:sz w:val="12"/>
                          <w:szCs w:val="12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95708B" w:rsidRPr="00F74F32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  <w:r w:rsidRPr="00F74F32">
        <w:rPr>
          <w:rFonts w:asciiTheme="minorHAnsi" w:hAnsiTheme="minorHAnsi"/>
          <w:b/>
        </w:rPr>
        <w:t>1</w:t>
      </w:r>
      <w:r w:rsidR="00384BAE">
        <w:rPr>
          <w:rFonts w:asciiTheme="minorHAnsi" w:hAnsiTheme="minorHAnsi"/>
          <w:b/>
        </w:rPr>
        <w:t>1</w:t>
      </w:r>
      <w:r w:rsidRPr="00F74F32">
        <w:rPr>
          <w:rFonts w:asciiTheme="minorHAnsi" w:hAnsiTheme="minorHAnsi"/>
          <w:b/>
        </w:rPr>
        <w:t xml:space="preserve">.  </w:t>
      </w:r>
      <w:r w:rsidRPr="00F74F32">
        <w:rPr>
          <w:rFonts w:ascii="Cambria Math" w:eastAsia="Batang" w:hAnsi="Cambria Math" w:cs="Cambria Math"/>
          <w:color w:val="363435"/>
        </w:rPr>
        <w:t>∠</w:t>
      </w:r>
      <w:r w:rsidR="00384BAE">
        <w:rPr>
          <w:rFonts w:asciiTheme="minorHAnsi" w:hAnsiTheme="minorHAnsi"/>
        </w:rPr>
        <w:t>UZW</w:t>
      </w:r>
      <w:r w:rsidRPr="00F74F32">
        <w:rPr>
          <w:rFonts w:asciiTheme="minorHAnsi" w:hAnsiTheme="minorHAnsi"/>
        </w:rPr>
        <w:tab/>
      </w:r>
      <w:r w:rsidRPr="00F74F32">
        <w:rPr>
          <w:rFonts w:asciiTheme="minorHAnsi" w:hAnsiTheme="minorHAnsi"/>
        </w:rPr>
        <w:tab/>
      </w:r>
      <w:r w:rsidRPr="00F74F32"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 w:rsidRPr="00F74F32">
        <w:rPr>
          <w:rFonts w:asciiTheme="minorHAnsi" w:hAnsiTheme="minorHAnsi"/>
          <w:b/>
        </w:rPr>
        <w:t>1</w:t>
      </w:r>
      <w:r w:rsidR="00384BAE">
        <w:rPr>
          <w:rFonts w:asciiTheme="minorHAnsi" w:hAnsiTheme="minorHAnsi"/>
          <w:b/>
        </w:rPr>
        <w:t>2</w:t>
      </w:r>
      <w:r w:rsidRPr="00F74F32">
        <w:rPr>
          <w:rFonts w:asciiTheme="minorHAnsi" w:hAnsiTheme="minorHAnsi"/>
          <w:b/>
        </w:rPr>
        <w:t>.</w:t>
      </w:r>
      <w:r w:rsidRPr="00F74F32">
        <w:rPr>
          <w:rFonts w:asciiTheme="minorHAnsi" w:hAnsiTheme="minorHAnsi"/>
        </w:rPr>
        <w:t xml:space="preserve">  </w:t>
      </w:r>
      <w:r w:rsidRPr="00F74F32">
        <w:rPr>
          <w:rFonts w:ascii="Cambria Math" w:eastAsia="Batang" w:hAnsi="Cambria Math" w:cs="Cambria Math"/>
          <w:color w:val="363435"/>
        </w:rPr>
        <w:t>∠</w:t>
      </w:r>
      <w:r w:rsidR="00384BAE">
        <w:rPr>
          <w:rFonts w:asciiTheme="minorHAnsi" w:eastAsia="Batang" w:hAnsiTheme="minorHAnsi"/>
          <w:color w:val="363435"/>
        </w:rPr>
        <w:t>YZW</w:t>
      </w:r>
      <w:r w:rsidRPr="00F74F32">
        <w:rPr>
          <w:rFonts w:asciiTheme="minorHAnsi" w:eastAsia="Batang" w:hAnsiTheme="minorHAnsi"/>
          <w:color w:val="363435"/>
        </w:rPr>
        <w:tab/>
      </w:r>
      <w:r w:rsidRPr="00F74F32">
        <w:rPr>
          <w:rFonts w:asciiTheme="minorHAnsi" w:eastAsia="Batang" w:hAnsiTheme="minorHAnsi"/>
          <w:color w:val="363435"/>
        </w:rPr>
        <w:tab/>
      </w:r>
      <w:r w:rsidRPr="00F74F32">
        <w:rPr>
          <w:rFonts w:asciiTheme="minorHAnsi" w:eastAsia="Batang" w:hAnsiTheme="minorHAnsi"/>
          <w:color w:val="363435"/>
        </w:rPr>
        <w:tab/>
      </w:r>
    </w:p>
    <w:p w:rsidR="0095708B" w:rsidRPr="00F74F32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95708B" w:rsidRPr="00F74F32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Theme="minorHAnsi" w:eastAsia="Batang" w:hAnsiTheme="minorHAnsi"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  <w:r w:rsidRPr="00F74F32">
        <w:rPr>
          <w:rFonts w:asciiTheme="minorHAnsi" w:eastAsia="Batang" w:hAnsiTheme="minorHAnsi"/>
          <w:b/>
          <w:color w:val="363435"/>
        </w:rPr>
        <w:t>1</w:t>
      </w:r>
      <w:r w:rsidR="00384BAE">
        <w:rPr>
          <w:rFonts w:asciiTheme="minorHAnsi" w:eastAsia="Batang" w:hAnsiTheme="minorHAnsi"/>
          <w:b/>
          <w:color w:val="363435"/>
        </w:rPr>
        <w:t>3</w:t>
      </w:r>
      <w:r w:rsidRPr="00F74F32">
        <w:rPr>
          <w:rFonts w:asciiTheme="minorHAnsi" w:eastAsia="Batang" w:hAnsiTheme="minorHAnsi"/>
          <w:b/>
          <w:color w:val="363435"/>
        </w:rPr>
        <w:t>.</w:t>
      </w:r>
      <w:r w:rsidRPr="00F74F32">
        <w:rPr>
          <w:rFonts w:asciiTheme="minorHAnsi" w:eastAsia="Batang" w:hAnsiTheme="minorHAnsi"/>
          <w:color w:val="363435"/>
        </w:rPr>
        <w:t xml:space="preserve">  </w:t>
      </w:r>
      <w:r w:rsidRPr="00F74F32">
        <w:rPr>
          <w:rFonts w:ascii="Cambria Math" w:eastAsia="Batang" w:hAnsi="Cambria Math" w:cs="Cambria Math"/>
          <w:color w:val="363435"/>
        </w:rPr>
        <w:t>∠</w:t>
      </w:r>
      <w:r w:rsidR="00384BAE">
        <w:rPr>
          <w:rFonts w:asciiTheme="minorHAnsi" w:eastAsia="Batang" w:hAnsiTheme="minorHAnsi"/>
          <w:color w:val="363435"/>
        </w:rPr>
        <w:t>TZW</w:t>
      </w:r>
      <w:r w:rsidRPr="00F74F32">
        <w:rPr>
          <w:rFonts w:asciiTheme="minorHAnsi" w:eastAsia="Batang" w:hAnsiTheme="minorHAnsi"/>
          <w:color w:val="363435"/>
        </w:rPr>
        <w:tab/>
      </w:r>
      <w:r w:rsidRPr="00F74F32">
        <w:rPr>
          <w:rFonts w:asciiTheme="minorHAnsi" w:eastAsia="Batang" w:hAnsiTheme="minorHAnsi"/>
          <w:color w:val="363435"/>
        </w:rPr>
        <w:tab/>
      </w:r>
      <w:r w:rsidRPr="00F74F32">
        <w:rPr>
          <w:rFonts w:asciiTheme="minorHAnsi" w:eastAsia="Batang" w:hAnsiTheme="minorHAnsi"/>
          <w:color w:val="363435"/>
        </w:rPr>
        <w:tab/>
      </w:r>
      <w:r>
        <w:rPr>
          <w:rFonts w:asciiTheme="minorHAnsi" w:eastAsia="Batang" w:hAnsiTheme="minorHAnsi"/>
          <w:color w:val="363435"/>
        </w:rPr>
        <w:tab/>
      </w:r>
      <w:r w:rsidRPr="00F74F32">
        <w:rPr>
          <w:rFonts w:asciiTheme="minorHAnsi" w:eastAsia="Batang" w:hAnsiTheme="minorHAnsi"/>
          <w:b/>
          <w:color w:val="363435"/>
        </w:rPr>
        <w:t>1</w:t>
      </w:r>
      <w:r w:rsidR="00384BAE">
        <w:rPr>
          <w:rFonts w:asciiTheme="minorHAnsi" w:eastAsia="Batang" w:hAnsiTheme="minorHAnsi"/>
          <w:b/>
          <w:color w:val="363435"/>
        </w:rPr>
        <w:t>4</w:t>
      </w:r>
      <w:r w:rsidRPr="00F74F32">
        <w:rPr>
          <w:rFonts w:asciiTheme="minorHAnsi" w:eastAsia="Batang" w:hAnsiTheme="minorHAnsi"/>
          <w:b/>
          <w:color w:val="363435"/>
        </w:rPr>
        <w:t>.</w:t>
      </w:r>
      <w:r w:rsidRPr="00F74F32">
        <w:rPr>
          <w:rFonts w:asciiTheme="minorHAnsi" w:eastAsia="Batang" w:hAnsiTheme="minorHAnsi"/>
          <w:color w:val="363435"/>
        </w:rPr>
        <w:t xml:space="preserve">  </w:t>
      </w:r>
      <w:r w:rsidRPr="00F74F32">
        <w:rPr>
          <w:rFonts w:ascii="Cambria Math" w:eastAsia="Batang" w:hAnsi="Cambria Math" w:cs="Cambria Math"/>
          <w:color w:val="363435"/>
        </w:rPr>
        <w:t>∠</w:t>
      </w:r>
      <w:r w:rsidR="00384BAE">
        <w:rPr>
          <w:rFonts w:asciiTheme="minorHAnsi" w:eastAsia="Batang" w:hAnsiTheme="minorHAnsi" w:cs="Batang"/>
          <w:color w:val="363435"/>
        </w:rPr>
        <w:t>UZT</w:t>
      </w:r>
      <w:r w:rsidRPr="00F74F32">
        <w:rPr>
          <w:rFonts w:asciiTheme="minorHAnsi" w:eastAsia="Batang" w:hAnsiTheme="minorHAnsi"/>
          <w:color w:val="363435"/>
        </w:rPr>
        <w:tab/>
      </w: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color w:val="363435"/>
        </w:rPr>
      </w:pPr>
    </w:p>
    <w:p w:rsidR="0095708B" w:rsidRPr="00F74F32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/>
          <w:b/>
          <w:color w:val="363435"/>
        </w:rPr>
      </w:pPr>
    </w:p>
    <w:p w:rsidR="0095708B" w:rsidRPr="00F74F32" w:rsidRDefault="00384BAE" w:rsidP="0095708B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b/>
          <w:color w:val="363435"/>
        </w:rPr>
      </w:pPr>
      <w:r>
        <w:rPr>
          <w:rFonts w:asciiTheme="minorHAnsi" w:eastAsia="Batang" w:hAnsiTheme="minorHAnsi"/>
          <w:b/>
          <w:color w:val="363435"/>
        </w:rPr>
        <w:t>15-16</w:t>
      </w:r>
      <w:r w:rsidR="0095708B" w:rsidRPr="00F74F32">
        <w:rPr>
          <w:rFonts w:asciiTheme="minorHAnsi" w:eastAsia="Batang" w:hAnsiTheme="minorHAnsi"/>
          <w:b/>
          <w:color w:val="363435"/>
        </w:rPr>
        <w:t xml:space="preserve">:  If </w:t>
      </w:r>
      <w:r w:rsidRPr="00384BAE">
        <w:rPr>
          <w:rFonts w:asciiTheme="minorHAnsi" w:eastAsia="Batang" w:hAnsiTheme="minorHAnsi"/>
          <w:b/>
          <w:color w:val="363435"/>
          <w:position w:val="-6"/>
        </w:rPr>
        <w:object w:dxaOrig="320" w:dyaOrig="380">
          <v:shape id="_x0000_i1028" type="#_x0000_t75" style="width:16.3pt;height:18.8pt" o:ole="">
            <v:imagedata r:id="rId14" o:title=""/>
          </v:shape>
          <o:OLEObject Type="Embed" ProgID="Equation.DSMT4" ShapeID="_x0000_i1028" DrawAspect="Content" ObjectID="_1505505000" r:id="rId15"/>
        </w:object>
      </w:r>
      <w:r w:rsidR="0095708B" w:rsidRPr="00F74F32">
        <w:rPr>
          <w:rFonts w:asciiTheme="minorHAnsi" w:eastAsia="Batang" w:hAnsiTheme="minorHAnsi"/>
          <w:b/>
          <w:color w:val="363435"/>
        </w:rPr>
        <w:t xml:space="preserve"> and </w:t>
      </w:r>
      <w:r w:rsidRPr="00F74F32">
        <w:rPr>
          <w:rFonts w:asciiTheme="minorHAnsi" w:eastAsia="Batang" w:hAnsiTheme="minorHAnsi"/>
          <w:b/>
          <w:color w:val="363435"/>
          <w:position w:val="-6"/>
        </w:rPr>
        <w:object w:dxaOrig="340" w:dyaOrig="380">
          <v:shape id="_x0000_i1029" type="#_x0000_t75" style="width:16.9pt;height:18.8pt" o:ole="">
            <v:imagedata r:id="rId16" o:title=""/>
          </v:shape>
          <o:OLEObject Type="Embed" ProgID="Equation.DSMT4" ShapeID="_x0000_i1029" DrawAspect="Content" ObjectID="_1505505001" r:id="rId17"/>
        </w:object>
      </w:r>
      <w:r w:rsidR="0095708B" w:rsidRPr="00F74F32">
        <w:rPr>
          <w:rFonts w:asciiTheme="minorHAnsi" w:eastAsia="Batang" w:hAnsiTheme="minorHAnsi"/>
          <w:b/>
          <w:color w:val="363435"/>
        </w:rPr>
        <w:t xml:space="preserve">are opposite rays and </w:t>
      </w:r>
      <w:r w:rsidRPr="00384BAE">
        <w:rPr>
          <w:rFonts w:asciiTheme="minorHAnsi" w:eastAsia="Batang" w:hAnsiTheme="minorHAnsi"/>
          <w:b/>
          <w:color w:val="363435"/>
          <w:position w:val="-6"/>
        </w:rPr>
        <w:object w:dxaOrig="320" w:dyaOrig="380">
          <v:shape id="_x0000_i1030" type="#_x0000_t75" style="width:16.3pt;height:18.8pt" o:ole="">
            <v:imagedata r:id="rId18" o:title=""/>
          </v:shape>
          <o:OLEObject Type="Embed" ProgID="Equation.DSMT4" ShapeID="_x0000_i1030" DrawAspect="Content" ObjectID="_1505505002" r:id="rId19"/>
        </w:object>
      </w:r>
      <w:r w:rsidR="0095708B" w:rsidRPr="00F74F32">
        <w:rPr>
          <w:rFonts w:asciiTheme="minorHAnsi" w:eastAsia="Batang" w:hAnsiTheme="minorHAnsi"/>
          <w:b/>
          <w:color w:val="363435"/>
        </w:rPr>
        <w:t xml:space="preserve">bisects </w:t>
      </w:r>
      <w:r w:rsidR="0095708B" w:rsidRPr="00F74F32">
        <w:rPr>
          <w:rFonts w:ascii="Cambria Math" w:eastAsia="Batang" w:hAnsi="Cambria Math" w:cs="Cambria Math"/>
          <w:b/>
          <w:color w:val="363435"/>
        </w:rPr>
        <w:t>∠</w:t>
      </w:r>
      <w:r w:rsidRPr="00384BAE">
        <w:rPr>
          <w:rFonts w:asciiTheme="minorHAnsi" w:eastAsia="Batang" w:hAnsiTheme="minorHAnsi" w:cs="Cambria Math"/>
          <w:b/>
          <w:color w:val="363435"/>
        </w:rPr>
        <w:t>DCF</w:t>
      </w:r>
      <w:r w:rsidR="0095708B" w:rsidRPr="00F74F32">
        <w:rPr>
          <w:rFonts w:asciiTheme="minorHAnsi" w:eastAsia="Batang" w:hAnsiTheme="minorHAnsi" w:cs="Cambria Math"/>
          <w:b/>
          <w:color w:val="363435"/>
        </w:rPr>
        <w:t>,</w:t>
      </w:r>
      <w:r>
        <w:rPr>
          <w:rFonts w:asciiTheme="minorHAnsi" w:eastAsia="Batang" w:hAnsiTheme="minorHAnsi" w:cs="Cambria Math"/>
          <w:b/>
          <w:color w:val="363435"/>
        </w:rPr>
        <w:t xml:space="preserve"> and </w:t>
      </w:r>
      <w:r w:rsidRPr="00384BAE">
        <w:rPr>
          <w:rFonts w:asciiTheme="minorHAnsi" w:eastAsia="Batang" w:hAnsiTheme="minorHAnsi"/>
          <w:b/>
          <w:color w:val="363435"/>
          <w:position w:val="-6"/>
        </w:rPr>
        <w:object w:dxaOrig="340" w:dyaOrig="380">
          <v:shape id="_x0000_i1031" type="#_x0000_t75" style="width:16.9pt;height:18.8pt" o:ole="">
            <v:imagedata r:id="rId20" o:title=""/>
          </v:shape>
          <o:OLEObject Type="Embed" ProgID="Equation.DSMT4" ShapeID="_x0000_i1031" DrawAspect="Content" ObjectID="_1505505003" r:id="rId21"/>
        </w:object>
      </w:r>
      <w:r>
        <w:rPr>
          <w:rFonts w:asciiTheme="minorHAnsi" w:eastAsia="Batang" w:hAnsiTheme="minorHAnsi" w:cs="Cambria Math"/>
          <w:b/>
          <w:color w:val="363435"/>
        </w:rPr>
        <w:t xml:space="preserve">bisects </w:t>
      </w:r>
      <w:r w:rsidRPr="00F74F32">
        <w:rPr>
          <w:rFonts w:ascii="Cambria Math" w:eastAsia="Batang" w:hAnsi="Cambria Math" w:cs="Cambria Math"/>
          <w:b/>
          <w:color w:val="363435"/>
        </w:rPr>
        <w:t>∠</w:t>
      </w:r>
      <w:r>
        <w:rPr>
          <w:rFonts w:asciiTheme="minorHAnsi" w:eastAsia="Batang" w:hAnsiTheme="minorHAnsi" w:cs="Cambria Math"/>
          <w:b/>
          <w:color w:val="363435"/>
        </w:rPr>
        <w:t xml:space="preserve">FCB, </w:t>
      </w:r>
      <w:r w:rsidR="0095708B" w:rsidRPr="00F74F32">
        <w:rPr>
          <w:rFonts w:asciiTheme="minorHAnsi" w:eastAsia="Batang" w:hAnsiTheme="minorHAnsi" w:cs="Cambria Math"/>
          <w:b/>
          <w:color w:val="363435"/>
        </w:rPr>
        <w:t xml:space="preserve">find </w:t>
      </w:r>
      <w:r w:rsidR="0095708B">
        <w:rPr>
          <w:rFonts w:asciiTheme="minorHAnsi" w:eastAsia="Batang" w:hAnsiTheme="minorHAnsi" w:cs="Cambria Math"/>
          <w:b/>
          <w:color w:val="363435"/>
        </w:rPr>
        <w:t xml:space="preserve">x and </w:t>
      </w:r>
      <w:r w:rsidR="0095708B" w:rsidRPr="00F74F32">
        <w:rPr>
          <w:rFonts w:asciiTheme="minorHAnsi" w:eastAsia="Batang" w:hAnsiTheme="minorHAnsi" w:cs="Cambria Math"/>
          <w:b/>
          <w:color w:val="363435"/>
        </w:rPr>
        <w:t xml:space="preserve">each </w:t>
      </w:r>
      <w:r w:rsidR="0095708B">
        <w:rPr>
          <w:rFonts w:asciiTheme="minorHAnsi" w:eastAsia="Batang" w:hAnsiTheme="minorHAnsi" w:cs="Cambria Math"/>
          <w:b/>
          <w:color w:val="363435"/>
        </w:rPr>
        <w:t xml:space="preserve">angle </w:t>
      </w:r>
      <w:r w:rsidR="0095708B" w:rsidRPr="00F74F32">
        <w:rPr>
          <w:rFonts w:asciiTheme="minorHAnsi" w:eastAsia="Batang" w:hAnsiTheme="minorHAnsi" w:cs="Cambria Math"/>
          <w:b/>
          <w:color w:val="363435"/>
        </w:rPr>
        <w:t>measure.</w:t>
      </w:r>
      <w:r w:rsidR="0095708B">
        <w:rPr>
          <w:rFonts w:asciiTheme="minorHAnsi" w:eastAsia="Batang" w:hAnsiTheme="minorHAnsi" w:cs="Cambria Math"/>
          <w:b/>
          <w:color w:val="363435"/>
        </w:rPr>
        <w:t xml:space="preserve">  </w:t>
      </w:r>
      <w:r w:rsidR="0095708B" w:rsidRPr="0095708B">
        <w:rPr>
          <w:rFonts w:asciiTheme="minorHAnsi" w:eastAsia="Batang" w:hAnsiTheme="minorHAnsi" w:cs="Cambria Math"/>
          <w:i/>
          <w:color w:val="363435"/>
        </w:rPr>
        <w:t>Fill in the picture!</w:t>
      </w:r>
    </w:p>
    <w:p w:rsidR="0095708B" w:rsidRPr="00F74F32" w:rsidRDefault="00384BAE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hAnsiTheme="minorHAnsi"/>
          <w:b/>
        </w:rPr>
      </w:pPr>
      <w:r>
        <w:rPr>
          <w:noProof/>
        </w:rPr>
        <w:drawing>
          <wp:anchor distT="0" distB="0" distL="114300" distR="114300" simplePos="0" relativeHeight="251662848" behindDoc="1" locked="0" layoutInCell="1" allowOverlap="1" wp14:anchorId="55C0578E" wp14:editId="4EEBBE26">
            <wp:simplePos x="0" y="0"/>
            <wp:positionH relativeFrom="column">
              <wp:posOffset>5801360</wp:posOffset>
            </wp:positionH>
            <wp:positionV relativeFrom="paragraph">
              <wp:posOffset>46355</wp:posOffset>
            </wp:positionV>
            <wp:extent cx="885825" cy="122872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1" locked="0" layoutInCell="1" allowOverlap="1" wp14:anchorId="44EA904C" wp14:editId="75AE7AF0">
            <wp:simplePos x="0" y="0"/>
            <wp:positionH relativeFrom="column">
              <wp:posOffset>2270263</wp:posOffset>
            </wp:positionH>
            <wp:positionV relativeFrom="paragraph">
              <wp:posOffset>141219</wp:posOffset>
            </wp:positionV>
            <wp:extent cx="885825" cy="122872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858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HAnsi" w:hAnsiTheme="minorHAnsi"/>
          <w:b/>
        </w:rPr>
        <w:t>15</w:t>
      </w:r>
      <w:r w:rsidR="0095708B">
        <w:rPr>
          <w:rFonts w:asciiTheme="minorHAnsi" w:hAnsiTheme="minorHAnsi"/>
          <w:b/>
        </w:rPr>
        <w:t xml:space="preserve">.  </w:t>
      </w:r>
      <w:r w:rsidR="0095708B" w:rsidRPr="00F74F32">
        <w:rPr>
          <w:rFonts w:asciiTheme="minorHAnsi" w:hAnsiTheme="minorHAnsi"/>
        </w:rPr>
        <w:t>If m</w:t>
      </w:r>
      <w:r w:rsidR="0095708B" w:rsidRPr="00F74F32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 w:cs="Cambria Math"/>
          <w:color w:val="363435"/>
        </w:rPr>
        <w:t>DCE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 = </w:t>
      </w:r>
      <w:r>
        <w:rPr>
          <w:rFonts w:asciiTheme="minorHAnsi" w:eastAsia="Batang" w:hAnsiTheme="minorHAnsi" w:cs="Cambria Math"/>
          <w:color w:val="363435"/>
        </w:rPr>
        <w:t>4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x + </w:t>
      </w:r>
      <w:r>
        <w:rPr>
          <w:rFonts w:asciiTheme="minorHAnsi" w:eastAsia="Batang" w:hAnsiTheme="minorHAnsi" w:cs="Cambria Math"/>
          <w:color w:val="363435"/>
        </w:rPr>
        <w:t xml:space="preserve">15 </w:t>
      </w:r>
      <w:r w:rsidR="0095708B" w:rsidRPr="00F74F32">
        <w:rPr>
          <w:rFonts w:asciiTheme="minorHAnsi" w:eastAsia="Batang" w:hAnsiTheme="minorHAnsi" w:cs="Cambria Math"/>
          <w:color w:val="363435"/>
        </w:rPr>
        <w:t>and m</w:t>
      </w:r>
      <w:r w:rsidR="0095708B" w:rsidRPr="00F74F32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 w:cs="Cambria Math"/>
          <w:color w:val="363435"/>
        </w:rPr>
        <w:t>ECF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 = </w:t>
      </w:r>
      <w:r>
        <w:rPr>
          <w:rFonts w:asciiTheme="minorHAnsi" w:eastAsia="Batang" w:hAnsiTheme="minorHAnsi" w:cs="Cambria Math"/>
          <w:color w:val="363435"/>
        </w:rPr>
        <w:t>6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x </w:t>
      </w:r>
      <w:r>
        <w:rPr>
          <w:rFonts w:asciiTheme="minorHAnsi" w:eastAsia="Batang" w:hAnsiTheme="minorHAnsi" w:cs="Cambria Math"/>
          <w:color w:val="363435"/>
        </w:rPr>
        <w:t>- 5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, </w:t>
      </w:r>
      <w:r w:rsidR="0095708B">
        <w:rPr>
          <w:rFonts w:asciiTheme="minorHAnsi" w:eastAsia="Batang" w:hAnsiTheme="minorHAnsi" w:cs="Cambria Math"/>
          <w:color w:val="363435"/>
        </w:rPr>
        <w:tab/>
      </w:r>
      <w:r w:rsidR="0095708B">
        <w:rPr>
          <w:rFonts w:asciiTheme="minorHAnsi" w:eastAsia="Batang" w:hAnsiTheme="minorHAnsi" w:cs="Cambria Math"/>
          <w:color w:val="363435"/>
        </w:rPr>
        <w:tab/>
      </w:r>
      <w:r>
        <w:rPr>
          <w:rFonts w:asciiTheme="minorHAnsi" w:eastAsia="Batang" w:hAnsiTheme="minorHAnsi" w:cs="Cambria Math"/>
          <w:b/>
          <w:color w:val="363435"/>
        </w:rPr>
        <w:t>16</w:t>
      </w:r>
      <w:r w:rsidR="0095708B" w:rsidRPr="00F74F32">
        <w:rPr>
          <w:rFonts w:asciiTheme="minorHAnsi" w:eastAsia="Batang" w:hAnsiTheme="minorHAnsi" w:cs="Cambria Math"/>
          <w:b/>
          <w:color w:val="363435"/>
        </w:rPr>
        <w:t>.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  If m</w:t>
      </w:r>
      <w:r w:rsidR="0095708B" w:rsidRPr="00F74F32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 w:cs="Cambria Math"/>
          <w:color w:val="363435"/>
        </w:rPr>
        <w:t>FCG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 = </w:t>
      </w:r>
      <w:r>
        <w:rPr>
          <w:rFonts w:asciiTheme="minorHAnsi" w:eastAsia="Batang" w:hAnsiTheme="minorHAnsi" w:cs="Cambria Math"/>
          <w:color w:val="363435"/>
        </w:rPr>
        <w:t>9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x </w:t>
      </w:r>
      <w:r>
        <w:rPr>
          <w:rFonts w:asciiTheme="minorHAnsi" w:eastAsia="Batang" w:hAnsiTheme="minorHAnsi" w:cs="Cambria Math"/>
          <w:color w:val="363435"/>
        </w:rPr>
        <w:t>+ 3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 and m</w:t>
      </w:r>
      <w:r w:rsidR="0095708B" w:rsidRPr="00F74F32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 w:cs="Cambria Math"/>
          <w:color w:val="363435"/>
        </w:rPr>
        <w:t>GCB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 = </w:t>
      </w:r>
      <w:r>
        <w:rPr>
          <w:rFonts w:asciiTheme="minorHAnsi" w:eastAsia="Batang" w:hAnsiTheme="minorHAnsi" w:cs="Cambria Math"/>
          <w:color w:val="363435"/>
        </w:rPr>
        <w:t>13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x </w:t>
      </w:r>
      <w:r>
        <w:rPr>
          <w:rFonts w:asciiTheme="minorHAnsi" w:eastAsia="Batang" w:hAnsiTheme="minorHAnsi" w:cs="Cambria Math"/>
          <w:color w:val="363435"/>
        </w:rPr>
        <w:t>- 9</w:t>
      </w:r>
      <w:r w:rsidR="0095708B" w:rsidRPr="00F74F32">
        <w:rPr>
          <w:rFonts w:asciiTheme="minorHAnsi" w:eastAsia="Batang" w:hAnsiTheme="minorHAnsi" w:cs="Cambria Math"/>
          <w:color w:val="363435"/>
        </w:rPr>
        <w:t xml:space="preserve">, </w:t>
      </w: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  <w:r>
        <w:rPr>
          <w:rFonts w:asciiTheme="minorHAnsi" w:eastAsia="Batang" w:hAnsiTheme="minorHAnsi" w:cs="Cambria Math"/>
          <w:color w:val="363435"/>
        </w:rPr>
        <w:t xml:space="preserve">       </w:t>
      </w:r>
      <w:r w:rsidRPr="00F74F32">
        <w:rPr>
          <w:rFonts w:asciiTheme="minorHAnsi" w:eastAsia="Batang" w:hAnsiTheme="minorHAnsi" w:cs="Cambria Math"/>
          <w:color w:val="363435"/>
        </w:rPr>
        <w:t>find m</w:t>
      </w:r>
      <w:r w:rsidRPr="00F74F32">
        <w:rPr>
          <w:rFonts w:ascii="Cambria Math" w:eastAsia="Batang" w:hAnsi="Cambria Math" w:cs="Cambria Math"/>
          <w:color w:val="363435"/>
        </w:rPr>
        <w:t>∠</w:t>
      </w:r>
      <w:r w:rsidR="00384BAE">
        <w:rPr>
          <w:rFonts w:asciiTheme="minorHAnsi" w:eastAsia="Batang" w:hAnsiTheme="minorHAnsi" w:cs="Cambria Math"/>
          <w:color w:val="363435"/>
        </w:rPr>
        <w:t>DCE</w:t>
      </w:r>
      <w:r>
        <w:rPr>
          <w:rFonts w:asciiTheme="minorHAnsi" w:eastAsia="Batang" w:hAnsiTheme="minorHAnsi" w:cs="Cambria Math"/>
          <w:color w:val="363435"/>
        </w:rPr>
        <w:t>.</w:t>
      </w:r>
      <w:r>
        <w:rPr>
          <w:rFonts w:asciiTheme="minorHAnsi" w:eastAsia="Batang" w:hAnsiTheme="minorHAnsi" w:cs="Cambria Math"/>
          <w:color w:val="363435"/>
        </w:rPr>
        <w:tab/>
      </w:r>
      <w:r>
        <w:rPr>
          <w:rFonts w:asciiTheme="minorHAnsi" w:eastAsia="Batang" w:hAnsiTheme="minorHAnsi" w:cs="Cambria Math"/>
          <w:color w:val="363435"/>
        </w:rPr>
        <w:tab/>
      </w:r>
      <w:r>
        <w:rPr>
          <w:rFonts w:asciiTheme="minorHAnsi" w:eastAsia="Batang" w:hAnsiTheme="minorHAnsi" w:cs="Cambria Math"/>
          <w:color w:val="363435"/>
        </w:rPr>
        <w:tab/>
      </w:r>
      <w:r>
        <w:rPr>
          <w:rFonts w:asciiTheme="minorHAnsi" w:eastAsia="Batang" w:hAnsiTheme="minorHAnsi" w:cs="Cambria Math"/>
          <w:color w:val="363435"/>
        </w:rPr>
        <w:tab/>
      </w:r>
      <w:r>
        <w:rPr>
          <w:rFonts w:asciiTheme="minorHAnsi" w:eastAsia="Batang" w:hAnsiTheme="minorHAnsi" w:cs="Cambria Math"/>
          <w:color w:val="363435"/>
        </w:rPr>
        <w:tab/>
        <w:t xml:space="preserve">        </w:t>
      </w:r>
      <w:r w:rsidRPr="00F74F32">
        <w:rPr>
          <w:rFonts w:asciiTheme="minorHAnsi" w:eastAsia="Batang" w:hAnsiTheme="minorHAnsi" w:cs="Cambria Math"/>
          <w:color w:val="363435"/>
        </w:rPr>
        <w:t>find m</w:t>
      </w:r>
      <w:r w:rsidRPr="00F74F32">
        <w:rPr>
          <w:rFonts w:ascii="Cambria Math" w:eastAsia="Batang" w:hAnsi="Cambria Math" w:cs="Cambria Math"/>
          <w:color w:val="363435"/>
        </w:rPr>
        <w:t>∠</w:t>
      </w:r>
      <w:r w:rsidR="00384BAE">
        <w:rPr>
          <w:rFonts w:asciiTheme="minorHAnsi" w:eastAsia="Batang" w:hAnsiTheme="minorHAnsi" w:cs="Cambria Math"/>
          <w:color w:val="363435"/>
        </w:rPr>
        <w:t>GCB</w:t>
      </w:r>
      <w:r w:rsidRPr="00F74F32">
        <w:rPr>
          <w:rFonts w:asciiTheme="minorHAnsi" w:eastAsia="Batang" w:hAnsiTheme="minorHAnsi" w:cs="Cambria Math"/>
          <w:color w:val="363435"/>
        </w:rPr>
        <w:t>.</w:t>
      </w: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384BAE" w:rsidRDefault="00384BAE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Default="0095708B" w:rsidP="0095708B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</w:p>
    <w:p w:rsidR="0095708B" w:rsidRPr="00384BAE" w:rsidRDefault="00384BAE" w:rsidP="00384BAE">
      <w:pPr>
        <w:widowControl w:val="0"/>
        <w:pBdr>
          <w:top w:val="single" w:sz="4" w:space="1" w:color="auto"/>
          <w:bottom w:val="single" w:sz="4" w:space="1" w:color="auto"/>
        </w:pBdr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b/>
          <w:color w:val="363435"/>
        </w:rPr>
      </w:pPr>
      <w:r w:rsidRPr="00384BAE">
        <w:rPr>
          <w:rFonts w:asciiTheme="minorHAnsi" w:eastAsia="Batang" w:hAnsiTheme="minorHAnsi" w:cs="Cambria Math"/>
          <w:b/>
          <w:color w:val="363435"/>
        </w:rPr>
        <w:t>17</w:t>
      </w:r>
      <w:r w:rsidR="00B9053C">
        <w:rPr>
          <w:rFonts w:asciiTheme="minorHAnsi" w:eastAsia="Batang" w:hAnsiTheme="minorHAnsi" w:cs="Cambria Math"/>
          <w:b/>
          <w:color w:val="363435"/>
        </w:rPr>
        <w:t>-18</w:t>
      </w:r>
      <w:r>
        <w:rPr>
          <w:rFonts w:asciiTheme="minorHAnsi" w:eastAsia="Batang" w:hAnsiTheme="minorHAnsi" w:cs="Cambria Math"/>
          <w:b/>
          <w:color w:val="363435"/>
        </w:rPr>
        <w:t>:</w:t>
      </w:r>
      <w:r w:rsidRPr="00384BAE">
        <w:rPr>
          <w:rFonts w:asciiTheme="minorHAnsi" w:eastAsia="Batang" w:hAnsiTheme="minorHAnsi" w:cs="Cambria Math"/>
          <w:b/>
          <w:color w:val="363435"/>
        </w:rPr>
        <w:t xml:space="preserve">  The diagram shows a sign used to warn drivers of a school zone or crossing.  Measure and classify each numbered angle.</w:t>
      </w:r>
    </w:p>
    <w:p w:rsidR="0095708B" w:rsidRDefault="00384BAE" w:rsidP="00B9053C">
      <w:pPr>
        <w:widowControl w:val="0"/>
        <w:autoSpaceDE w:val="0"/>
        <w:autoSpaceDN w:val="0"/>
        <w:adjustRightInd w:val="0"/>
        <w:spacing w:before="240" w:after="0" w:line="240" w:lineRule="auto"/>
        <w:rPr>
          <w:rFonts w:asciiTheme="minorHAnsi" w:eastAsia="Batang" w:hAnsiTheme="minorHAnsi" w:cs="Cambria Math"/>
          <w:color w:val="363435"/>
        </w:rPr>
      </w:pPr>
      <w:r w:rsidRPr="00B9053C">
        <w:rPr>
          <w:rFonts w:asciiTheme="minorHAnsi" w:hAnsiTheme="minorHAnsi"/>
          <w:b/>
          <w:noProof/>
        </w:rPr>
        <w:drawing>
          <wp:anchor distT="0" distB="0" distL="114300" distR="114300" simplePos="0" relativeHeight="251668992" behindDoc="1" locked="0" layoutInCell="1" allowOverlap="1" wp14:anchorId="4CA16470" wp14:editId="6696F028">
            <wp:simplePos x="0" y="0"/>
            <wp:positionH relativeFrom="column">
              <wp:posOffset>5036820</wp:posOffset>
            </wp:positionH>
            <wp:positionV relativeFrom="paragraph">
              <wp:posOffset>35560</wp:posOffset>
            </wp:positionV>
            <wp:extent cx="1095375" cy="86677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9053C">
        <w:rPr>
          <w:rFonts w:asciiTheme="minorHAnsi" w:eastAsia="Batang" w:hAnsiTheme="minorHAnsi" w:cs="Cambria Math"/>
          <w:b/>
          <w:color w:val="363435"/>
        </w:rPr>
        <w:t>17.</w:t>
      </w:r>
      <w:r w:rsidRPr="00B9053C">
        <w:rPr>
          <w:rFonts w:asciiTheme="minorHAnsi" w:eastAsia="Batang" w:hAnsiTheme="minorHAnsi" w:cs="Cambria Math"/>
          <w:color w:val="363435"/>
        </w:rPr>
        <w:t xml:space="preserve">  m </w:t>
      </w:r>
      <w:r w:rsidRPr="00B9053C">
        <w:rPr>
          <w:rFonts w:ascii="Cambria Math" w:eastAsia="Batang" w:hAnsi="Cambria Math" w:cs="Cambria Math"/>
          <w:color w:val="363435"/>
        </w:rPr>
        <w:t>∠</w:t>
      </w:r>
      <w:r w:rsidR="00B9053C" w:rsidRPr="00B9053C">
        <w:rPr>
          <w:rFonts w:asciiTheme="minorHAnsi" w:eastAsia="Batang" w:hAnsiTheme="minorHAnsi" w:cs="Cambria Math"/>
          <w:color w:val="363435"/>
        </w:rPr>
        <w:t>1 is a ______________________ angle and measures __________ degrees.</w:t>
      </w:r>
    </w:p>
    <w:p w:rsidR="00B9053C" w:rsidRPr="00B9053C" w:rsidRDefault="00B9053C" w:rsidP="00B9053C">
      <w:pPr>
        <w:widowControl w:val="0"/>
        <w:autoSpaceDE w:val="0"/>
        <w:autoSpaceDN w:val="0"/>
        <w:adjustRightInd w:val="0"/>
        <w:spacing w:before="240" w:after="0" w:line="240" w:lineRule="auto"/>
        <w:rPr>
          <w:rFonts w:asciiTheme="minorHAnsi" w:eastAsia="Batang" w:hAnsiTheme="minorHAnsi" w:cs="Cambria Math"/>
          <w:color w:val="363435"/>
        </w:rPr>
      </w:pPr>
    </w:p>
    <w:p w:rsidR="00B9053C" w:rsidRDefault="00B9053C">
      <w:pPr>
        <w:widowControl w:val="0"/>
        <w:autoSpaceDE w:val="0"/>
        <w:autoSpaceDN w:val="0"/>
        <w:adjustRightInd w:val="0"/>
        <w:spacing w:after="0" w:line="240" w:lineRule="auto"/>
        <w:rPr>
          <w:rFonts w:asciiTheme="minorHAnsi" w:eastAsia="Batang" w:hAnsiTheme="minorHAnsi" w:cs="Cambria Math"/>
          <w:color w:val="363435"/>
        </w:rPr>
      </w:pPr>
      <w:r w:rsidRPr="00B9053C">
        <w:rPr>
          <w:rFonts w:asciiTheme="minorHAnsi" w:eastAsia="Batang" w:hAnsiTheme="minorHAnsi" w:cs="Cambria Math"/>
          <w:b/>
          <w:color w:val="363435"/>
        </w:rPr>
        <w:t>1</w:t>
      </w:r>
      <w:r w:rsidRPr="00B9053C">
        <w:rPr>
          <w:rFonts w:asciiTheme="minorHAnsi" w:eastAsia="Batang" w:hAnsiTheme="minorHAnsi" w:cs="Cambria Math"/>
          <w:b/>
          <w:color w:val="363435"/>
        </w:rPr>
        <w:t>8</w:t>
      </w:r>
      <w:r w:rsidRPr="00B9053C">
        <w:rPr>
          <w:rFonts w:asciiTheme="minorHAnsi" w:eastAsia="Batang" w:hAnsiTheme="minorHAnsi" w:cs="Cambria Math"/>
          <w:b/>
          <w:color w:val="363435"/>
        </w:rPr>
        <w:t>.</w:t>
      </w:r>
      <w:r w:rsidRPr="00B9053C">
        <w:rPr>
          <w:rFonts w:asciiTheme="minorHAnsi" w:eastAsia="Batang" w:hAnsiTheme="minorHAnsi" w:cs="Cambria Math"/>
          <w:color w:val="363435"/>
        </w:rPr>
        <w:t xml:space="preserve">  m </w:t>
      </w:r>
      <w:r w:rsidRPr="00B9053C">
        <w:rPr>
          <w:rFonts w:ascii="Cambria Math" w:eastAsia="Batang" w:hAnsi="Cambria Math" w:cs="Cambria Math"/>
          <w:color w:val="363435"/>
        </w:rPr>
        <w:t>∠</w:t>
      </w:r>
      <w:r>
        <w:rPr>
          <w:rFonts w:asciiTheme="minorHAnsi" w:eastAsia="Batang" w:hAnsiTheme="minorHAnsi" w:cs="Cambria Math"/>
          <w:color w:val="363435"/>
        </w:rPr>
        <w:t>2</w:t>
      </w:r>
      <w:r w:rsidRPr="00B9053C">
        <w:rPr>
          <w:rFonts w:asciiTheme="minorHAnsi" w:eastAsia="Batang" w:hAnsiTheme="minorHAnsi" w:cs="Cambria Math"/>
          <w:color w:val="363435"/>
        </w:rPr>
        <w:t xml:space="preserve"> is a ______________________ angle and measures __________ degrees.</w:t>
      </w:r>
    </w:p>
    <w:sectPr w:rsidR="00B9053C" w:rsidSect="00781D3A">
      <w:type w:val="continuous"/>
      <w:pgSz w:w="12240" w:h="15660"/>
      <w:pgMar w:top="720" w:right="1008" w:bottom="720" w:left="1008" w:header="720" w:footer="720" w:gutter="0"/>
      <w:cols w:space="720"/>
      <w:noEndnote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AF14A5"/>
    <w:multiLevelType w:val="hybridMultilevel"/>
    <w:tmpl w:val="0128B21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DF23913"/>
    <w:multiLevelType w:val="hybridMultilevel"/>
    <w:tmpl w:val="BD50279E"/>
    <w:lvl w:ilvl="0" w:tplc="28187FC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/>
  <w:bordersDoNotSurroundFooter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compat>
    <w:spaceForUL/>
    <w:doNotLeaveBackslashAlone/>
    <w:ulTrailSpace/>
    <w:doNotExpandShiftReturn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300A"/>
    <w:rsid w:val="00162D30"/>
    <w:rsid w:val="00210F17"/>
    <w:rsid w:val="00384BAE"/>
    <w:rsid w:val="003C300A"/>
    <w:rsid w:val="004602CA"/>
    <w:rsid w:val="004878ED"/>
    <w:rsid w:val="004E3774"/>
    <w:rsid w:val="00510346"/>
    <w:rsid w:val="00781D3A"/>
    <w:rsid w:val="007E652C"/>
    <w:rsid w:val="00877096"/>
    <w:rsid w:val="008879A5"/>
    <w:rsid w:val="0095708B"/>
    <w:rsid w:val="00B9053C"/>
    <w:rsid w:val="00B97DB6"/>
    <w:rsid w:val="00BC2136"/>
    <w:rsid w:val="00BF1D3D"/>
    <w:rsid w:val="00CA0096"/>
    <w:rsid w:val="00D507C4"/>
    <w:rsid w:val="00D83D8A"/>
    <w:rsid w:val="00DA17F4"/>
    <w:rsid w:val="00DA4DE0"/>
    <w:rsid w:val="00F67D9E"/>
    <w:rsid w:val="00F74F32"/>
    <w:rsid w:val="00F81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009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507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07C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813D9"/>
    <w:rPr>
      <w:color w:val="808080"/>
    </w:rPr>
  </w:style>
  <w:style w:type="paragraph" w:styleId="ListParagraph">
    <w:name w:val="List Paragraph"/>
    <w:basedOn w:val="Normal"/>
    <w:uiPriority w:val="34"/>
    <w:qFormat/>
    <w:rsid w:val="00781D3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A009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507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507C4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813D9"/>
    <w:rPr>
      <w:color w:val="808080"/>
    </w:rPr>
  </w:style>
  <w:style w:type="paragraph" w:styleId="ListParagraph">
    <w:name w:val="List Paragraph"/>
    <w:basedOn w:val="Normal"/>
    <w:uiPriority w:val="34"/>
    <w:qFormat/>
    <w:rsid w:val="00781D3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09</Words>
  <Characters>1764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i_GEOCRMC01_890510.indd</vt:lpstr>
    </vt:vector>
  </TitlesOfParts>
  <Company>Hewlett-Packard</Company>
  <LinksUpToDate>false</LinksUpToDate>
  <CharactersWithSpaces>2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i_GEOCRMC01_890510.indd</dc:title>
  <dc:creator>laserwords1</dc:creator>
  <dc:description>Document was created by {applicationname}, version: {version}</dc:description>
  <cp:lastModifiedBy>Cindy</cp:lastModifiedBy>
  <cp:revision>2</cp:revision>
  <dcterms:created xsi:type="dcterms:W3CDTF">2015-10-05T03:03:00Z</dcterms:created>
  <dcterms:modified xsi:type="dcterms:W3CDTF">2015-10-05T0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